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noProof w:val="0"/>
        </w:rPr>
        <w:alias w:val="Title"/>
        <w:tag w:val=""/>
        <w:id w:val="-810398239"/>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p w14:paraId="6BF6C4BB" w14:textId="33D09B63" w:rsidR="00713D96" w:rsidRPr="009C1E93" w:rsidRDefault="00713D96" w:rsidP="009B61E5">
          <w:pPr>
            <w:pStyle w:val="VCAADocumenttitle"/>
            <w:rPr>
              <w:noProof w:val="0"/>
            </w:rPr>
          </w:pPr>
          <w:r w:rsidRPr="009C1E93">
            <w:rPr>
              <w:noProof w:val="0"/>
            </w:rPr>
            <w:t>2020 VCE Further Mathematics 2 examination report</w:t>
          </w:r>
        </w:p>
      </w:sdtContent>
    </w:sdt>
    <w:p w14:paraId="105AF841" w14:textId="77777777" w:rsidR="00713D96" w:rsidRPr="009C1E93" w:rsidRDefault="00713D96" w:rsidP="00713D96">
      <w:pPr>
        <w:pStyle w:val="VCAAHeading1"/>
        <w:rPr>
          <w:lang w:val="en-AU"/>
        </w:rPr>
      </w:pPr>
      <w:bookmarkStart w:id="0" w:name="TemplateOverview"/>
      <w:bookmarkEnd w:id="0"/>
      <w:r w:rsidRPr="009C1E93">
        <w:rPr>
          <w:lang w:val="en-AU"/>
        </w:rPr>
        <w:t>General comments</w:t>
      </w:r>
    </w:p>
    <w:p w14:paraId="0CF2A0EB" w14:textId="16C8BCBC" w:rsidR="00713D96" w:rsidRPr="009C1E93" w:rsidRDefault="001A1422" w:rsidP="00713D96">
      <w:pPr>
        <w:pStyle w:val="VCAAbody"/>
        <w:rPr>
          <w:lang w:val="en-AU"/>
        </w:rPr>
      </w:pPr>
      <w:r w:rsidRPr="009C1E93">
        <w:rPr>
          <w:lang w:val="en-AU"/>
        </w:rPr>
        <w:t xml:space="preserve">The examination was based on the </w:t>
      </w:r>
      <w:r w:rsidRPr="009C1E93">
        <w:rPr>
          <w:rStyle w:val="VCAAitalic"/>
          <w:lang w:val="en-AU"/>
        </w:rPr>
        <w:t>VCE Mathematics Adjusted Study Design for 2020 only</w:t>
      </w:r>
      <w:r w:rsidRPr="009C1E93">
        <w:rPr>
          <w:lang w:val="en-AU"/>
        </w:rPr>
        <w:t>. S</w:t>
      </w:r>
      <w:r w:rsidR="00713D96" w:rsidRPr="009C1E93">
        <w:rPr>
          <w:lang w:val="en-AU"/>
        </w:rPr>
        <w:t>tudents were required to complete:</w:t>
      </w:r>
    </w:p>
    <w:p w14:paraId="53141FE7" w14:textId="77777777" w:rsidR="00713D96" w:rsidRPr="009C1E93" w:rsidRDefault="00713D96" w:rsidP="009C1240">
      <w:pPr>
        <w:pStyle w:val="VCAAbullet"/>
        <w:rPr>
          <w:lang w:val="en-AU"/>
        </w:rPr>
      </w:pPr>
      <w:r w:rsidRPr="009C1E93">
        <w:rPr>
          <w:lang w:val="en-AU"/>
        </w:rPr>
        <w:t xml:space="preserve">the compulsory Core section of Data Analysis (worth 30 marks) </w:t>
      </w:r>
    </w:p>
    <w:p w14:paraId="4618B42A" w14:textId="77777777" w:rsidR="00713D96" w:rsidRPr="009C1E93" w:rsidRDefault="00713D96" w:rsidP="009C1240">
      <w:pPr>
        <w:pStyle w:val="VCAAbullet"/>
        <w:rPr>
          <w:lang w:val="en-AU"/>
        </w:rPr>
      </w:pPr>
      <w:r w:rsidRPr="009C1E93">
        <w:rPr>
          <w:lang w:val="en-AU"/>
        </w:rPr>
        <w:t>the compulsory Core section of Recursion and financial modelling (worth 15 marks)</w:t>
      </w:r>
    </w:p>
    <w:p w14:paraId="3CC48188" w14:textId="77777777" w:rsidR="00713D96" w:rsidRPr="009C1E93" w:rsidRDefault="00713D96" w:rsidP="009C1240">
      <w:pPr>
        <w:pStyle w:val="VCAAbullet"/>
        <w:rPr>
          <w:lang w:val="en-AU"/>
        </w:rPr>
      </w:pPr>
      <w:r w:rsidRPr="009C1E93">
        <w:rPr>
          <w:rStyle w:val="VCAAbold"/>
          <w:b w:val="0"/>
          <w:lang w:val="en-AU"/>
        </w:rPr>
        <w:t>one</w:t>
      </w:r>
      <w:r w:rsidRPr="009C1E93">
        <w:rPr>
          <w:lang w:val="en-AU"/>
        </w:rPr>
        <w:t xml:space="preserve"> selected module (worth 15 marks).</w:t>
      </w:r>
    </w:p>
    <w:p w14:paraId="6AFEC1A5" w14:textId="6234B89C" w:rsidR="00713D96" w:rsidRPr="009C1E93" w:rsidRDefault="002B0693" w:rsidP="00713D96">
      <w:pPr>
        <w:pStyle w:val="VCAAbody"/>
        <w:rPr>
          <w:lang w:val="en-AU"/>
        </w:rPr>
      </w:pPr>
      <w:r w:rsidRPr="009C1E93">
        <w:rPr>
          <w:lang w:val="en-AU"/>
        </w:rPr>
        <w:t>In 2020, t</w:t>
      </w:r>
      <w:r w:rsidR="00713D96" w:rsidRPr="009C1E93">
        <w:rPr>
          <w:lang w:val="en-AU"/>
        </w:rPr>
        <w:t xml:space="preserve">he </w:t>
      </w:r>
      <w:r w:rsidRPr="009C1E93">
        <w:rPr>
          <w:lang w:val="en-AU"/>
        </w:rPr>
        <w:t>percentage of</w:t>
      </w:r>
      <w:r w:rsidR="00713D96" w:rsidRPr="009C1E93">
        <w:rPr>
          <w:lang w:val="en-AU"/>
        </w:rPr>
        <w:t xml:space="preserve"> students</w:t>
      </w:r>
      <w:r w:rsidRPr="009C1E93">
        <w:rPr>
          <w:lang w:val="en-AU"/>
        </w:rPr>
        <w:t xml:space="preserve"> who selected each module was as follows:</w:t>
      </w:r>
    </w:p>
    <w:p w14:paraId="6FE6A039" w14:textId="5BF3DE45" w:rsidR="002B0693" w:rsidRPr="009C1E93" w:rsidRDefault="002B0693" w:rsidP="009C1240">
      <w:pPr>
        <w:pStyle w:val="VCAAbullet"/>
        <w:rPr>
          <w:lang w:val="en-AU"/>
        </w:rPr>
      </w:pPr>
      <w:r w:rsidRPr="009C1E93">
        <w:rPr>
          <w:lang w:val="en-AU"/>
        </w:rPr>
        <w:t>Matrices – 63.7%</w:t>
      </w:r>
    </w:p>
    <w:p w14:paraId="7D9DA91C" w14:textId="75B3C57F" w:rsidR="002B0693" w:rsidRPr="009C1E93" w:rsidRDefault="002B0693" w:rsidP="009C1240">
      <w:pPr>
        <w:pStyle w:val="VCAAbullet"/>
        <w:rPr>
          <w:lang w:val="en-AU"/>
        </w:rPr>
      </w:pPr>
      <w:r w:rsidRPr="009C1E93">
        <w:rPr>
          <w:lang w:val="en-AU"/>
        </w:rPr>
        <w:t>Networks and decision mathematics – 19.4%</w:t>
      </w:r>
    </w:p>
    <w:p w14:paraId="246D817F" w14:textId="32628B3B" w:rsidR="002B0693" w:rsidRPr="009C1E93" w:rsidRDefault="002B0693" w:rsidP="009C1240">
      <w:pPr>
        <w:pStyle w:val="VCAAbullet"/>
        <w:rPr>
          <w:lang w:val="en-AU"/>
        </w:rPr>
      </w:pPr>
      <w:r w:rsidRPr="009C1E93">
        <w:rPr>
          <w:lang w:val="en-AU"/>
        </w:rPr>
        <w:t>Geometry and measurement – 10.3%</w:t>
      </w:r>
    </w:p>
    <w:p w14:paraId="180DB563" w14:textId="4BE6FFCE" w:rsidR="002B0693" w:rsidRPr="009C1E93" w:rsidRDefault="002B0693" w:rsidP="009C1240">
      <w:pPr>
        <w:pStyle w:val="VCAAbullet"/>
        <w:rPr>
          <w:lang w:val="en-AU"/>
        </w:rPr>
      </w:pPr>
      <w:r w:rsidRPr="009C1E93">
        <w:rPr>
          <w:lang w:val="en-AU"/>
        </w:rPr>
        <w:t>Graphs and relations – 6.9%</w:t>
      </w:r>
    </w:p>
    <w:p w14:paraId="3EE0C8F8" w14:textId="14D90AFB" w:rsidR="00713D96" w:rsidRPr="009C1E93" w:rsidRDefault="00713D96" w:rsidP="00713D96">
      <w:pPr>
        <w:pStyle w:val="VCAAbody"/>
        <w:rPr>
          <w:lang w:val="en-AU"/>
        </w:rPr>
      </w:pPr>
      <w:r w:rsidRPr="009C1E93">
        <w:rPr>
          <w:lang w:val="en-AU"/>
        </w:rPr>
        <w:t xml:space="preserve">Scanned images are used for assessing and students should ensure their answers can be read clearly. It is important that students take care with the presentation of their responses so that they are legible </w:t>
      </w:r>
      <w:r w:rsidR="007A5B02">
        <w:rPr>
          <w:lang w:val="en-AU"/>
        </w:rPr>
        <w:t xml:space="preserve">and, </w:t>
      </w:r>
      <w:r w:rsidRPr="009C1E93">
        <w:rPr>
          <w:lang w:val="en-AU"/>
        </w:rPr>
        <w:t>in particular</w:t>
      </w:r>
      <w:r w:rsidR="007A5B02">
        <w:rPr>
          <w:lang w:val="en-AU"/>
        </w:rPr>
        <w:t>,</w:t>
      </w:r>
      <w:r w:rsidRPr="009C1E93">
        <w:rPr>
          <w:lang w:val="en-AU"/>
        </w:rPr>
        <w:t xml:space="preserve"> that numbers and decimal points are properly shown.</w:t>
      </w:r>
    </w:p>
    <w:p w14:paraId="508A9860" w14:textId="77777777" w:rsidR="00713D96" w:rsidRPr="009C1E93" w:rsidRDefault="00713D96" w:rsidP="00713D96">
      <w:pPr>
        <w:pStyle w:val="VCAAbody"/>
        <w:rPr>
          <w:lang w:val="en-AU"/>
        </w:rPr>
      </w:pPr>
      <w:r w:rsidRPr="009C1E93">
        <w:rPr>
          <w:lang w:val="en-AU"/>
        </w:rPr>
        <w:t>Students are expected to be familiar with the formula sheet provided with the examination.</w:t>
      </w:r>
    </w:p>
    <w:p w14:paraId="7004833F" w14:textId="658705B0" w:rsidR="00713D96" w:rsidRPr="009C1E93" w:rsidRDefault="00713D96" w:rsidP="00713D96">
      <w:pPr>
        <w:pStyle w:val="VCAAbody"/>
        <w:rPr>
          <w:lang w:val="en-AU"/>
        </w:rPr>
      </w:pPr>
      <w:r w:rsidRPr="009C1E93">
        <w:rPr>
          <w:lang w:val="en-AU"/>
        </w:rPr>
        <w:t xml:space="preserve">Students should use the 15 minutes’ reading time to be clear about what </w:t>
      </w:r>
      <w:r w:rsidR="006168F6" w:rsidRPr="009C1E93">
        <w:rPr>
          <w:lang w:val="en-AU"/>
        </w:rPr>
        <w:t xml:space="preserve">the </w:t>
      </w:r>
      <w:r w:rsidRPr="009C1E93">
        <w:rPr>
          <w:lang w:val="en-AU"/>
        </w:rPr>
        <w:t>questions are asking. Often answers seemed to be copied from notes based on a similar problem but not applied to the exam question. Students should check their final answer to ensure that they are answering appropriately. For example, in Core Question 6b. students were asked to describe the strength and direction of the association between two variables. Many students recognised that the association was strong and negative but then gave unnecessary additional information that the association was of linear (or non-linear) form.</w:t>
      </w:r>
    </w:p>
    <w:p w14:paraId="782C090F" w14:textId="77777777" w:rsidR="00713D96" w:rsidRPr="009C1E93" w:rsidRDefault="00713D96" w:rsidP="00713D96">
      <w:pPr>
        <w:pStyle w:val="VCAAbody"/>
        <w:rPr>
          <w:lang w:val="en-AU"/>
        </w:rPr>
      </w:pPr>
      <w:r w:rsidRPr="009C1E93">
        <w:rPr>
          <w:lang w:val="en-AU"/>
        </w:rPr>
        <w:t xml:space="preserve">Copying/transcribing numbers directly from technology output, or from elsewhere, was often not done accurately and prevented some students from receiving full marks. Students need to ensure that their responses are carefully </w:t>
      </w:r>
      <w:proofErr w:type="gramStart"/>
      <w:r w:rsidRPr="009C1E93">
        <w:rPr>
          <w:lang w:val="en-AU"/>
        </w:rPr>
        <w:t>written,</w:t>
      </w:r>
      <w:proofErr w:type="gramEnd"/>
      <w:r w:rsidRPr="009C1E93">
        <w:rPr>
          <w:lang w:val="en-AU"/>
        </w:rPr>
        <w:t xml:space="preserve"> that decimal points are clear and that each number is written properly to avoid misinterpretation.</w:t>
      </w:r>
    </w:p>
    <w:p w14:paraId="4C648A58" w14:textId="10D5942B" w:rsidR="00713D96" w:rsidRPr="009C1E93" w:rsidRDefault="00713D96" w:rsidP="00713D96">
      <w:pPr>
        <w:pStyle w:val="VCAAbody"/>
        <w:rPr>
          <w:lang w:val="en-AU"/>
        </w:rPr>
      </w:pPr>
      <w:r w:rsidRPr="009C1E93">
        <w:rPr>
          <w:lang w:val="en-AU"/>
        </w:rPr>
        <w:t xml:space="preserve">Many questions </w:t>
      </w:r>
      <w:r w:rsidR="006168F6" w:rsidRPr="009C1E93">
        <w:rPr>
          <w:lang w:val="en-AU"/>
        </w:rPr>
        <w:t>i</w:t>
      </w:r>
      <w:r w:rsidRPr="009C1E93">
        <w:rPr>
          <w:lang w:val="en-AU"/>
        </w:rPr>
        <w:t>n the examination were worth one mark only, in which case the mark was awarded for a correct answer. Generally, there was no need to put the answer into a sentence. For example, in Core Question 4c. the required answer was simply 29%. Some students went on to erroneously describe this as the percentage of variation in weight that could be described by the variation in body density.</w:t>
      </w:r>
      <w:r w:rsidR="004A32F5" w:rsidRPr="009C1E93">
        <w:rPr>
          <w:lang w:val="en-AU"/>
        </w:rPr>
        <w:t xml:space="preserve"> The mark could not be awarded </w:t>
      </w:r>
      <w:r w:rsidR="009505A3" w:rsidRPr="009C1E93">
        <w:rPr>
          <w:lang w:val="en-AU"/>
        </w:rPr>
        <w:t>due to this</w:t>
      </w:r>
      <w:r w:rsidR="004A32F5" w:rsidRPr="009C1E93">
        <w:rPr>
          <w:lang w:val="en-AU"/>
        </w:rPr>
        <w:t xml:space="preserve"> incorrect further engagement</w:t>
      </w:r>
      <w:r w:rsidR="009505A3" w:rsidRPr="009C1E93">
        <w:rPr>
          <w:lang w:val="en-AU"/>
        </w:rPr>
        <w:t>.</w:t>
      </w:r>
    </w:p>
    <w:p w14:paraId="481C4296" w14:textId="2694057B" w:rsidR="00713D96" w:rsidRPr="009C1E93" w:rsidRDefault="00713D96" w:rsidP="00713D96">
      <w:pPr>
        <w:pStyle w:val="VCAAbody"/>
        <w:rPr>
          <w:lang w:val="en-AU"/>
        </w:rPr>
      </w:pPr>
      <w:r w:rsidRPr="009C1E93">
        <w:rPr>
          <w:lang w:val="en-AU"/>
        </w:rPr>
        <w:t xml:space="preserve">For all questions worth more than one mark, students are strongly advised to show </w:t>
      </w:r>
      <w:r w:rsidR="006168F6" w:rsidRPr="009C1E93">
        <w:rPr>
          <w:lang w:val="en-AU"/>
        </w:rPr>
        <w:t xml:space="preserve">their </w:t>
      </w:r>
      <w:r w:rsidRPr="009C1E93">
        <w:rPr>
          <w:lang w:val="en-AU"/>
        </w:rPr>
        <w:t>working. An incorrect answer on its own will not be awarded any marks in a two-mark question; however, often a method mark can be awarded for a reasonable attempt with relevant and correct working. For example, in Core Question 11</w:t>
      </w:r>
      <w:r w:rsidR="007A5B02">
        <w:rPr>
          <w:lang w:val="en-AU"/>
        </w:rPr>
        <w:t>,</w:t>
      </w:r>
      <w:r w:rsidRPr="009C1E93">
        <w:rPr>
          <w:lang w:val="en-AU"/>
        </w:rPr>
        <w:t xml:space="preserve"> a method mark was available for students who correctly found the repayment value of $2400 but were unable to determine the number of further repayments required.</w:t>
      </w:r>
    </w:p>
    <w:p w14:paraId="7F334E8D" w14:textId="77777777" w:rsidR="00713D96" w:rsidRPr="009C1E93" w:rsidRDefault="00713D96" w:rsidP="00713D96">
      <w:pPr>
        <w:pStyle w:val="VCAAbody"/>
        <w:rPr>
          <w:lang w:val="en-AU"/>
        </w:rPr>
      </w:pPr>
      <w:r w:rsidRPr="009C1E93">
        <w:rPr>
          <w:lang w:val="en-AU"/>
        </w:rPr>
        <w:t>When descriptive answers are required for a question, students are strongly advised to keep answers brief. A response in point form is acceptable.</w:t>
      </w:r>
    </w:p>
    <w:p w14:paraId="7B300C5B" w14:textId="20A4D5A8" w:rsidR="00713D96" w:rsidRPr="009C1E93" w:rsidRDefault="00713D96" w:rsidP="00EF00A4">
      <w:pPr>
        <w:pStyle w:val="VCAAbody"/>
        <w:rPr>
          <w:lang w:val="en-AU"/>
        </w:rPr>
      </w:pPr>
      <w:r w:rsidRPr="009C1E93">
        <w:rPr>
          <w:lang w:val="en-AU"/>
        </w:rPr>
        <w:lastRenderedPageBreak/>
        <w:t>Some questions asked students to ‘show</w:t>
      </w:r>
      <w:r w:rsidR="006168F6" w:rsidRPr="009C1E93">
        <w:rPr>
          <w:lang w:val="en-AU"/>
        </w:rPr>
        <w:t>’</w:t>
      </w:r>
      <w:r w:rsidRPr="009C1E93">
        <w:rPr>
          <w:lang w:val="en-AU"/>
        </w:rPr>
        <w:t xml:space="preserve"> that a particular answer could be obtained. Students must work towards the given result with all relevant steps shown. The answer the student is asked to show may be relevant in a subsequent part of the question.</w:t>
      </w:r>
      <w:r w:rsidR="00BD41D9" w:rsidRPr="009C1E93">
        <w:rPr>
          <w:lang w:val="en-AU"/>
        </w:rPr>
        <w:t xml:space="preserve"> </w:t>
      </w:r>
      <w:r w:rsidRPr="009C1E93">
        <w:rPr>
          <w:lang w:val="en-AU"/>
        </w:rPr>
        <w:t>In other words, if a student starts with the answer they have been asked to show, they will not be eligible for the mark.</w:t>
      </w:r>
    </w:p>
    <w:p w14:paraId="7D56FBD0" w14:textId="07F22E39" w:rsidR="00713D96" w:rsidRPr="009C1E93" w:rsidRDefault="00713D96" w:rsidP="00713D96">
      <w:pPr>
        <w:pStyle w:val="VCAAbody"/>
        <w:rPr>
          <w:lang w:val="en-AU"/>
        </w:rPr>
      </w:pPr>
      <w:r w:rsidRPr="009C1E93">
        <w:rPr>
          <w:lang w:val="en-AU"/>
        </w:rPr>
        <w:t>In Core Question 7b. students were asked to show recursive calculations that would determine the value of the machine after two years. This meant students needed to show each iteration by writing down the relevant calculation:</w:t>
      </w:r>
    </w:p>
    <w:p w14:paraId="02F505D9" w14:textId="13E07B91" w:rsidR="00427208" w:rsidRPr="009C1E93" w:rsidRDefault="00427208" w:rsidP="00713D96">
      <w:pPr>
        <w:pStyle w:val="VCAAbody"/>
        <w:rPr>
          <w:lang w:val="en-AU"/>
        </w:rPr>
      </w:pPr>
      <w:r w:rsidRPr="009C1E93">
        <w:rPr>
          <w:rStyle w:val="VCAAitalic"/>
          <w:lang w:val="en-AU"/>
        </w:rPr>
        <w:t>V</w:t>
      </w:r>
      <w:r w:rsidRPr="009C1E93">
        <w:rPr>
          <w:rStyle w:val="VCAAsubscript"/>
          <w:lang w:val="en-AU"/>
        </w:rPr>
        <w:t>1</w:t>
      </w:r>
      <w:r w:rsidRPr="009C1E93">
        <w:rPr>
          <w:lang w:val="en-AU"/>
        </w:rPr>
        <w:t xml:space="preserve"> = 120 000 – 15 000 = 105 000</w:t>
      </w:r>
    </w:p>
    <w:p w14:paraId="25F13654" w14:textId="0429BD91" w:rsidR="00427208" w:rsidRPr="009C1E93" w:rsidRDefault="00427208" w:rsidP="00713D96">
      <w:pPr>
        <w:pStyle w:val="VCAAbody"/>
        <w:rPr>
          <w:lang w:val="en-AU"/>
        </w:rPr>
      </w:pPr>
      <w:r w:rsidRPr="009C1E93">
        <w:rPr>
          <w:rStyle w:val="VCAAitalic"/>
          <w:lang w:val="en-AU"/>
        </w:rPr>
        <w:t>V</w:t>
      </w:r>
      <w:r w:rsidRPr="009C1E93">
        <w:rPr>
          <w:rStyle w:val="VCAAsubscript"/>
          <w:lang w:val="en-AU"/>
        </w:rPr>
        <w:t>2</w:t>
      </w:r>
      <w:r w:rsidRPr="009C1E93">
        <w:rPr>
          <w:lang w:val="en-AU"/>
        </w:rPr>
        <w:t xml:space="preserve"> = 105 000 – 15 000 = 90 000</w:t>
      </w:r>
    </w:p>
    <w:p w14:paraId="6AF04874" w14:textId="0A836F39" w:rsidR="00713D96" w:rsidRPr="009C1E93" w:rsidRDefault="00713D96" w:rsidP="00713D96">
      <w:pPr>
        <w:pStyle w:val="VCAAbodyformaths"/>
        <w:rPr>
          <w:lang w:val="en-AU"/>
        </w:rPr>
      </w:pPr>
      <w:r w:rsidRPr="009C1E93">
        <w:rPr>
          <w:lang w:val="en-AU"/>
        </w:rPr>
        <w:t>The final answer on its own</w:t>
      </w:r>
      <w:r w:rsidR="00915E88" w:rsidRPr="009C1E93">
        <w:rPr>
          <w:lang w:val="en-AU"/>
        </w:rPr>
        <w:t>,</w:t>
      </w:r>
      <w:r w:rsidRPr="009C1E93">
        <w:rPr>
          <w:lang w:val="en-AU"/>
        </w:rPr>
        <w:t xml:space="preserve"> or a statement such as</w:t>
      </w:r>
      <w:r w:rsidR="00915E88" w:rsidRPr="009C1E93">
        <w:rPr>
          <w:lang w:val="en-AU"/>
        </w:rPr>
        <w:t xml:space="preserve"> </w:t>
      </w:r>
      <w:r w:rsidR="00915E88" w:rsidRPr="009C1E93">
        <w:rPr>
          <w:rStyle w:val="VCAAitalic"/>
          <w:lang w:val="en-AU"/>
        </w:rPr>
        <w:t>V</w:t>
      </w:r>
      <w:r w:rsidR="00915E88" w:rsidRPr="009C1E93">
        <w:rPr>
          <w:rStyle w:val="VCAAsubscript"/>
          <w:lang w:val="en-AU"/>
        </w:rPr>
        <w:t>2</w:t>
      </w:r>
      <w:r w:rsidR="00915E88" w:rsidRPr="009C1E93">
        <w:rPr>
          <w:lang w:val="en-AU"/>
        </w:rPr>
        <w:t xml:space="preserve"> = 105 000 – (2 x 15 000) = 90 000,</w:t>
      </w:r>
      <w:r w:rsidR="00B91B20" w:rsidRPr="009C1E93">
        <w:rPr>
          <w:lang w:val="en-AU"/>
        </w:rPr>
        <w:t xml:space="preserve"> </w:t>
      </w:r>
      <w:r w:rsidRPr="009C1E93">
        <w:rPr>
          <w:lang w:val="en-AU"/>
        </w:rPr>
        <w:t>would not satisfy the requirements of this question.</w:t>
      </w:r>
    </w:p>
    <w:p w14:paraId="1F187058" w14:textId="70E3E8CA" w:rsidR="00713D96" w:rsidRPr="009C1E93" w:rsidRDefault="00713D96" w:rsidP="00713D96">
      <w:pPr>
        <w:pStyle w:val="VCAAbody"/>
        <w:rPr>
          <w:lang w:val="en-AU"/>
        </w:rPr>
      </w:pPr>
      <w:r w:rsidRPr="009C1E93">
        <w:rPr>
          <w:lang w:val="en-AU"/>
        </w:rPr>
        <w:t>In Geometry Question 3d. students were asked to show that the bearing of the hotel from the airport was</w:t>
      </w:r>
      <w:r w:rsidR="00B91B20" w:rsidRPr="009C1E93">
        <w:rPr>
          <w:lang w:val="en-AU"/>
        </w:rPr>
        <w:t xml:space="preserve"> </w:t>
      </w:r>
      <w:r w:rsidR="00915E88" w:rsidRPr="009C1E93">
        <w:rPr>
          <w:lang w:val="en-AU"/>
        </w:rPr>
        <w:t>104°</w:t>
      </w:r>
      <w:r w:rsidR="00B91B20" w:rsidRPr="009C1E93">
        <w:rPr>
          <w:lang w:val="en-AU"/>
        </w:rPr>
        <w:t>.</w:t>
      </w:r>
    </w:p>
    <w:p w14:paraId="079AB085" w14:textId="60166EA7" w:rsidR="00713D96" w:rsidRPr="009C1E93" w:rsidRDefault="00713D96" w:rsidP="009C1240">
      <w:pPr>
        <w:pStyle w:val="VCAAbody"/>
        <w:rPr>
          <w:lang w:val="en-AU"/>
        </w:rPr>
      </w:pPr>
      <w:r w:rsidRPr="009C1E93">
        <w:rPr>
          <w:lang w:val="en-AU"/>
        </w:rPr>
        <w:t xml:space="preserve">This required the calculation (involving tan) that resulted in the appropriate angle that rounded to </w:t>
      </w:r>
      <w:r w:rsidR="00915E88" w:rsidRPr="009C1E93">
        <w:rPr>
          <w:lang w:val="en-AU"/>
        </w:rPr>
        <w:t>14°</w:t>
      </w:r>
      <w:r w:rsidRPr="009C1E93">
        <w:rPr>
          <w:lang w:val="en-AU"/>
        </w:rPr>
        <w:t xml:space="preserve"> or </w:t>
      </w:r>
      <w:r w:rsidR="00915E88" w:rsidRPr="009C1E93">
        <w:rPr>
          <w:lang w:val="en-AU"/>
        </w:rPr>
        <w:t xml:space="preserve">76° </w:t>
      </w:r>
      <w:r w:rsidRPr="009C1E93">
        <w:rPr>
          <w:lang w:val="en-AU"/>
        </w:rPr>
        <w:t>and then to also show the step that leads to the bearing: either</w:t>
      </w:r>
      <w:r w:rsidR="00915E88" w:rsidRPr="009C1E93">
        <w:rPr>
          <w:lang w:val="en-AU"/>
        </w:rPr>
        <w:t xml:space="preserve"> 90° + 14° = 104° or 180° – 76° = 104°.</w:t>
      </w:r>
    </w:p>
    <w:p w14:paraId="54729BE8" w14:textId="3512F085" w:rsidR="00713D96" w:rsidRPr="009C1E93" w:rsidRDefault="00713D96">
      <w:pPr>
        <w:pStyle w:val="VCAAbody"/>
        <w:rPr>
          <w:lang w:val="en-AU"/>
        </w:rPr>
      </w:pPr>
      <w:r w:rsidRPr="009C1E93">
        <w:rPr>
          <w:lang w:val="en-AU"/>
        </w:rPr>
        <w:t>In each case above the re</w:t>
      </w:r>
      <w:r w:rsidR="00894D52" w:rsidRPr="009C1E93">
        <w:rPr>
          <w:lang w:val="en-AU"/>
        </w:rPr>
        <w:t xml:space="preserve">sult that is required </w:t>
      </w:r>
      <w:r w:rsidRPr="009C1E93">
        <w:rPr>
          <w:lang w:val="en-AU"/>
        </w:rPr>
        <w:t xml:space="preserve">must be the conclusion to the process. </w:t>
      </w:r>
      <w:r w:rsidR="00894D52" w:rsidRPr="009C1E93">
        <w:rPr>
          <w:lang w:val="en-AU"/>
        </w:rPr>
        <w:t>Marks are awarded for showing the process of</w:t>
      </w:r>
      <w:r w:rsidRPr="009C1E93">
        <w:rPr>
          <w:lang w:val="en-AU"/>
        </w:rPr>
        <w:t xml:space="preserve"> </w:t>
      </w:r>
      <w:r w:rsidR="00894D52" w:rsidRPr="009C1E93">
        <w:rPr>
          <w:lang w:val="en-AU"/>
        </w:rPr>
        <w:t>obtaining the required result.</w:t>
      </w:r>
    </w:p>
    <w:p w14:paraId="4BD3F8F5" w14:textId="72669467" w:rsidR="00713D96" w:rsidRPr="009C1E93" w:rsidRDefault="00713D96" w:rsidP="00713D96">
      <w:pPr>
        <w:pStyle w:val="VCAAbody"/>
        <w:rPr>
          <w:lang w:val="en-AU"/>
        </w:rPr>
      </w:pPr>
      <w:r w:rsidRPr="009C1E93">
        <w:rPr>
          <w:lang w:val="en-AU"/>
        </w:rPr>
        <w:t>In questions where no instruction to round</w:t>
      </w:r>
      <w:r w:rsidR="00BF0B51" w:rsidRPr="009C1E93">
        <w:rPr>
          <w:lang w:val="en-AU"/>
        </w:rPr>
        <w:t xml:space="preserve"> is given</w:t>
      </w:r>
      <w:r w:rsidRPr="009C1E93">
        <w:rPr>
          <w:lang w:val="en-AU"/>
        </w:rPr>
        <w:t xml:space="preserve">, an exact answer </w:t>
      </w:r>
      <w:r w:rsidR="00BF0B51" w:rsidRPr="009C1E93">
        <w:rPr>
          <w:lang w:val="en-AU"/>
        </w:rPr>
        <w:t>is expected</w:t>
      </w:r>
      <w:r w:rsidRPr="009C1E93">
        <w:rPr>
          <w:lang w:val="en-AU"/>
        </w:rPr>
        <w:t>.</w:t>
      </w:r>
      <w:r w:rsidR="00BF0B51" w:rsidRPr="009C1E93">
        <w:rPr>
          <w:lang w:val="en-AU"/>
        </w:rPr>
        <w:t xml:space="preserve"> F</w:t>
      </w:r>
      <w:r w:rsidRPr="009C1E93">
        <w:rPr>
          <w:lang w:val="en-AU"/>
        </w:rPr>
        <w:t>or example, in Core Question 4aii. the required answer was 1.065</w:t>
      </w:r>
      <w:r w:rsidR="000F3C11">
        <w:rPr>
          <w:lang w:val="en-AU"/>
        </w:rPr>
        <w:t>,</w:t>
      </w:r>
      <w:r w:rsidRPr="009C1E93">
        <w:rPr>
          <w:lang w:val="en-AU"/>
        </w:rPr>
        <w:t xml:space="preserve"> and since rounding did not apply</w:t>
      </w:r>
      <w:r w:rsidR="007A5B02">
        <w:rPr>
          <w:lang w:val="en-AU"/>
        </w:rPr>
        <w:t>,</w:t>
      </w:r>
      <w:r w:rsidRPr="009C1E93">
        <w:rPr>
          <w:lang w:val="en-AU"/>
        </w:rPr>
        <w:t xml:space="preserve"> an answer such as 1.07 </w:t>
      </w:r>
      <w:r w:rsidR="00BF0B51" w:rsidRPr="009C1E93">
        <w:rPr>
          <w:lang w:val="en-AU"/>
        </w:rPr>
        <w:t>was</w:t>
      </w:r>
      <w:r w:rsidRPr="009C1E93">
        <w:rPr>
          <w:lang w:val="en-AU"/>
        </w:rPr>
        <w:t xml:space="preserve"> not accepted.</w:t>
      </w:r>
    </w:p>
    <w:p w14:paraId="1E02BB81" w14:textId="77777777" w:rsidR="00713D96" w:rsidRPr="009C1E93" w:rsidRDefault="00713D96" w:rsidP="00713D96">
      <w:pPr>
        <w:pStyle w:val="VCAAbody"/>
        <w:rPr>
          <w:lang w:val="en-AU"/>
        </w:rPr>
      </w:pPr>
      <w:r w:rsidRPr="009C1E93">
        <w:rPr>
          <w:lang w:val="en-AU"/>
        </w:rPr>
        <w:t>Rounding of answers to a specified level of accuracy is an important skill that students must be able to demonstrate. When completing the equation of a least squares line, some students did not understand the difference between decimal place rounding and significant figure rounding.</w:t>
      </w:r>
    </w:p>
    <w:p w14:paraId="69DFF7F0" w14:textId="3E51FFD4" w:rsidR="00713D96" w:rsidRPr="009C1E93" w:rsidRDefault="00713D96" w:rsidP="00713D96">
      <w:pPr>
        <w:pStyle w:val="VCAAbody"/>
        <w:rPr>
          <w:lang w:val="en-AU"/>
        </w:rPr>
      </w:pPr>
      <w:r w:rsidRPr="009C1E93">
        <w:rPr>
          <w:lang w:val="en-AU"/>
        </w:rPr>
        <w:t>In Recursion and financial modelling students are often instructed to answer questions to the nearest cent (which means two decimal places). Students sometimes unnecessarily changed from a correct answer to an incorrect answer because they rounded to the nearest 5c, 10c or dollar. In all questions where rounding applies</w:t>
      </w:r>
      <w:r w:rsidR="007A5B02">
        <w:rPr>
          <w:lang w:val="en-AU"/>
        </w:rPr>
        <w:t>,</w:t>
      </w:r>
      <w:r w:rsidRPr="009C1E93">
        <w:rPr>
          <w:lang w:val="en-AU"/>
        </w:rPr>
        <w:t xml:space="preserve"> this is clearly stated in the question. </w:t>
      </w:r>
    </w:p>
    <w:p w14:paraId="5037953E" w14:textId="77777777" w:rsidR="00713D96" w:rsidRPr="009C1E93" w:rsidRDefault="00713D96" w:rsidP="00713D96">
      <w:pPr>
        <w:pStyle w:val="VCAAbody"/>
        <w:rPr>
          <w:lang w:val="en-AU"/>
        </w:rPr>
      </w:pPr>
      <w:r w:rsidRPr="009C1E93">
        <w:rPr>
          <w:lang w:val="en-AU"/>
        </w:rPr>
        <w:t xml:space="preserve">In Core questions where a maximum of one rounding error was penalised, a second rounding error would not have resulted in the loss of marks if either: </w:t>
      </w:r>
    </w:p>
    <w:p w14:paraId="7F654A4E" w14:textId="77777777" w:rsidR="00713D96" w:rsidRPr="009C1E93" w:rsidRDefault="00713D96" w:rsidP="009C1240">
      <w:pPr>
        <w:pStyle w:val="VCAAbullet"/>
        <w:rPr>
          <w:rFonts w:eastAsia="MS Mincho"/>
          <w:lang w:val="en-AU"/>
        </w:rPr>
      </w:pPr>
      <w:r w:rsidRPr="009C1E93">
        <w:rPr>
          <w:rFonts w:eastAsia="MS Mincho"/>
          <w:lang w:val="en-AU"/>
        </w:rPr>
        <w:t>a correct calculation was shown prior to the final rounded answer</w:t>
      </w:r>
    </w:p>
    <w:p w14:paraId="6BE089EB" w14:textId="77777777" w:rsidR="00713D96" w:rsidRPr="009C1E93" w:rsidRDefault="00713D96" w:rsidP="009C1240">
      <w:pPr>
        <w:pStyle w:val="VCAAbullet"/>
        <w:rPr>
          <w:lang w:val="en-AU"/>
        </w:rPr>
      </w:pPr>
      <w:r w:rsidRPr="009C1E93">
        <w:rPr>
          <w:rFonts w:eastAsia="MS Mincho"/>
          <w:lang w:val="en-AU"/>
        </w:rPr>
        <w:t>additional correct decimal places could be seen earlier in the response or in the final answer.</w:t>
      </w:r>
    </w:p>
    <w:p w14:paraId="2017F8AE" w14:textId="4CC58466" w:rsidR="00713D96" w:rsidRPr="009C1E93" w:rsidRDefault="00713D96" w:rsidP="00713D96">
      <w:pPr>
        <w:pStyle w:val="VCAAbody"/>
        <w:rPr>
          <w:lang w:val="en-AU"/>
        </w:rPr>
      </w:pPr>
      <w:r w:rsidRPr="009C1E93">
        <w:rPr>
          <w:lang w:val="en-AU"/>
        </w:rPr>
        <w:t xml:space="preserve">Students should use a ruler to accurately draw straight lines, as </w:t>
      </w:r>
      <w:r w:rsidR="00634A96" w:rsidRPr="009C1E93">
        <w:rPr>
          <w:lang w:val="en-AU"/>
        </w:rPr>
        <w:t xml:space="preserve">is </w:t>
      </w:r>
      <w:r w:rsidRPr="009C1E93">
        <w:rPr>
          <w:lang w:val="en-AU"/>
        </w:rPr>
        <w:t>often required in the core Data analysis and the Graphs and relations module.</w:t>
      </w:r>
    </w:p>
    <w:p w14:paraId="52ABEBE0" w14:textId="77777777" w:rsidR="00713D96" w:rsidRPr="009C1E93" w:rsidRDefault="00713D96" w:rsidP="00713D96">
      <w:pPr>
        <w:pStyle w:val="VCAAHeading1"/>
        <w:rPr>
          <w:lang w:val="en-AU"/>
        </w:rPr>
      </w:pPr>
      <w:r w:rsidRPr="009C1E93">
        <w:rPr>
          <w:lang w:val="en-AU"/>
        </w:rPr>
        <w:t>Specific information</w:t>
      </w:r>
    </w:p>
    <w:p w14:paraId="2884C0DA" w14:textId="77777777" w:rsidR="00713D96" w:rsidRPr="009C1E93" w:rsidRDefault="00713D96" w:rsidP="00713D96">
      <w:pPr>
        <w:pStyle w:val="VCAAbody"/>
        <w:rPr>
          <w:lang w:val="en-AU"/>
        </w:rPr>
      </w:pPr>
      <w:r w:rsidRPr="009C1E93">
        <w:rPr>
          <w:lang w:val="en-AU"/>
        </w:rPr>
        <w:t>This report provides sample answers or an indication of what answers may have included. Unless otherwise stated, these are not intended to be exemplary or complete responses.</w:t>
      </w:r>
    </w:p>
    <w:p w14:paraId="07E721D2" w14:textId="77777777" w:rsidR="00713D96" w:rsidRPr="009C1E93" w:rsidRDefault="00713D96" w:rsidP="00713D96">
      <w:pPr>
        <w:pStyle w:val="VCAAbody"/>
        <w:rPr>
          <w:lang w:val="en-AU"/>
        </w:rPr>
      </w:pPr>
      <w:r w:rsidRPr="009C1E93">
        <w:rPr>
          <w:lang w:val="en-AU"/>
        </w:rPr>
        <w:t>The statistics in this report may be subject to rounding resulting in a total more or less than 100 per cent.</w:t>
      </w:r>
    </w:p>
    <w:p w14:paraId="490938B9" w14:textId="77777777" w:rsidR="00713D96" w:rsidRPr="009C1E93" w:rsidRDefault="00713D96" w:rsidP="00AE063B">
      <w:pPr>
        <w:pStyle w:val="VCAAHeading2"/>
        <w:rPr>
          <w:lang w:val="en-AU"/>
        </w:rPr>
      </w:pPr>
      <w:r w:rsidRPr="009C1E93">
        <w:rPr>
          <w:lang w:val="en-AU"/>
        </w:rPr>
        <w:lastRenderedPageBreak/>
        <w:t>Core – Data analysis</w:t>
      </w:r>
    </w:p>
    <w:p w14:paraId="01D1FD55" w14:textId="6EA55C67" w:rsidR="00713D96" w:rsidRPr="009C1E93" w:rsidRDefault="00713D96">
      <w:pPr>
        <w:pStyle w:val="VCAAHeading3"/>
      </w:pPr>
      <w:r w:rsidRPr="009C1E93">
        <w:t>Question 1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3630097" w14:textId="77777777" w:rsidTr="00915E88">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FF05D79" w14:textId="77777777" w:rsidR="00713D96" w:rsidRPr="009C1E93" w:rsidRDefault="00713D96" w:rsidP="00C77D99">
            <w:pPr>
              <w:pStyle w:val="VCAAtablecondensed"/>
              <w:rPr>
                <w:lang w:val="en-AU"/>
              </w:rPr>
            </w:pPr>
            <w:r w:rsidRPr="009C1E93">
              <w:rPr>
                <w:lang w:val="en-AU"/>
              </w:rPr>
              <w:t>Marks</w:t>
            </w:r>
          </w:p>
        </w:tc>
        <w:tc>
          <w:tcPr>
            <w:tcW w:w="907" w:type="dxa"/>
          </w:tcPr>
          <w:p w14:paraId="733EE29E" w14:textId="77777777" w:rsidR="00713D96" w:rsidRPr="009C1E93" w:rsidRDefault="00713D96" w:rsidP="00C77D99">
            <w:pPr>
              <w:pStyle w:val="VCAAtablecondensed"/>
              <w:rPr>
                <w:lang w:val="en-AU"/>
              </w:rPr>
            </w:pPr>
            <w:r w:rsidRPr="009C1E93">
              <w:rPr>
                <w:lang w:val="en-AU"/>
              </w:rPr>
              <w:t>0</w:t>
            </w:r>
          </w:p>
        </w:tc>
        <w:tc>
          <w:tcPr>
            <w:tcW w:w="907" w:type="dxa"/>
          </w:tcPr>
          <w:p w14:paraId="4E88BB50" w14:textId="77777777" w:rsidR="00713D96" w:rsidRPr="009C1E93" w:rsidRDefault="00713D96" w:rsidP="00C77D99">
            <w:pPr>
              <w:pStyle w:val="VCAAtablecondensed"/>
              <w:rPr>
                <w:lang w:val="en-AU"/>
              </w:rPr>
            </w:pPr>
            <w:r w:rsidRPr="009C1E93">
              <w:rPr>
                <w:lang w:val="en-AU"/>
              </w:rPr>
              <w:t>1</w:t>
            </w:r>
          </w:p>
        </w:tc>
        <w:tc>
          <w:tcPr>
            <w:tcW w:w="1134" w:type="dxa"/>
          </w:tcPr>
          <w:p w14:paraId="6E86C5E6" w14:textId="77777777" w:rsidR="00713D96" w:rsidRPr="009C1E93" w:rsidRDefault="00713D96" w:rsidP="00C77D99">
            <w:pPr>
              <w:pStyle w:val="VCAAtablecondensed"/>
              <w:rPr>
                <w:lang w:val="en-AU"/>
              </w:rPr>
            </w:pPr>
            <w:r w:rsidRPr="009C1E93">
              <w:rPr>
                <w:lang w:val="en-AU"/>
              </w:rPr>
              <w:t>Average</w:t>
            </w:r>
          </w:p>
        </w:tc>
      </w:tr>
      <w:tr w:rsidR="00713D96" w:rsidRPr="009C1E93" w14:paraId="6A0CBA8A" w14:textId="77777777" w:rsidTr="00915E88">
        <w:trPr>
          <w:trHeight w:hRule="exact" w:val="397"/>
        </w:trPr>
        <w:tc>
          <w:tcPr>
            <w:tcW w:w="906" w:type="dxa"/>
          </w:tcPr>
          <w:p w14:paraId="481A7A65"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AD650DB" w14:textId="77777777" w:rsidR="00713D96" w:rsidRPr="009C1E93" w:rsidRDefault="00713D96" w:rsidP="00C77D99">
            <w:pPr>
              <w:pStyle w:val="VCAAtablecondensed"/>
              <w:rPr>
                <w:lang w:val="en-AU"/>
              </w:rPr>
            </w:pPr>
            <w:r w:rsidRPr="009C1E93">
              <w:rPr>
                <w:lang w:val="en-AU"/>
              </w:rPr>
              <w:t>14</w:t>
            </w:r>
          </w:p>
        </w:tc>
        <w:tc>
          <w:tcPr>
            <w:tcW w:w="907" w:type="dxa"/>
          </w:tcPr>
          <w:p w14:paraId="4AE8A512" w14:textId="77777777" w:rsidR="00713D96" w:rsidRPr="009C1E93" w:rsidRDefault="00713D96" w:rsidP="00C77D99">
            <w:pPr>
              <w:pStyle w:val="VCAAtablecondensed"/>
              <w:rPr>
                <w:lang w:val="en-AU"/>
              </w:rPr>
            </w:pPr>
            <w:r w:rsidRPr="009C1E93">
              <w:rPr>
                <w:lang w:val="en-AU"/>
              </w:rPr>
              <w:t>86</w:t>
            </w:r>
          </w:p>
        </w:tc>
        <w:tc>
          <w:tcPr>
            <w:tcW w:w="1134" w:type="dxa"/>
          </w:tcPr>
          <w:p w14:paraId="5A117044" w14:textId="77777777" w:rsidR="00713D96" w:rsidRPr="009C1E93" w:rsidRDefault="00713D96" w:rsidP="00C77D99">
            <w:pPr>
              <w:pStyle w:val="VCAAtablecondensed"/>
              <w:rPr>
                <w:rStyle w:val="VCAAbold"/>
                <w:lang w:val="en-AU"/>
              </w:rPr>
            </w:pPr>
            <w:r w:rsidRPr="009C1E93">
              <w:rPr>
                <w:rStyle w:val="VCAAbold"/>
                <w:lang w:val="en-AU"/>
              </w:rPr>
              <w:t>0.9</w:t>
            </w:r>
          </w:p>
        </w:tc>
      </w:tr>
    </w:tbl>
    <w:p w14:paraId="055D382C" w14:textId="434F8612" w:rsidR="00713D96" w:rsidRPr="009C1E93" w:rsidRDefault="00713D96" w:rsidP="00713D96">
      <w:pPr>
        <w:pStyle w:val="VCAAbody"/>
        <w:rPr>
          <w:lang w:val="en-AU"/>
        </w:rPr>
      </w:pPr>
      <w:r w:rsidRPr="009C1E93">
        <w:rPr>
          <w:lang w:val="en-AU"/>
        </w:rPr>
        <w:t>Positively skewed</w:t>
      </w:r>
    </w:p>
    <w:p w14:paraId="1EBA7851" w14:textId="58D6DB78" w:rsidR="00713D96" w:rsidRPr="009C1E93" w:rsidRDefault="00713D96" w:rsidP="00800F8D">
      <w:pPr>
        <w:pStyle w:val="VCAAbody"/>
        <w:rPr>
          <w:lang w:val="en-AU"/>
        </w:rPr>
      </w:pPr>
      <w:r w:rsidRPr="009C1E93">
        <w:rPr>
          <w:lang w:val="en-AU"/>
        </w:rPr>
        <w:t>Most students recognised the distribution was positively skewed.</w:t>
      </w:r>
      <w:r w:rsidR="00800F8D" w:rsidRPr="009C1E93">
        <w:rPr>
          <w:lang w:val="en-AU"/>
        </w:rPr>
        <w:t xml:space="preserve"> </w:t>
      </w:r>
      <w:r w:rsidRPr="009C1E93">
        <w:rPr>
          <w:lang w:val="en-AU"/>
        </w:rPr>
        <w:t xml:space="preserve">It was acceptable to add that there were no outliers. </w:t>
      </w:r>
    </w:p>
    <w:p w14:paraId="72A6872D" w14:textId="77777777" w:rsidR="00713D96" w:rsidRPr="009C1E93" w:rsidRDefault="00713D96" w:rsidP="00AE063B">
      <w:pPr>
        <w:pStyle w:val="VCAAHeading3"/>
      </w:pPr>
      <w:r w:rsidRPr="009C1E93">
        <w:t>Question 1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592FFCD8" w14:textId="77777777" w:rsidTr="00915E88">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99CBBAF"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CD92FF9"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03121FA1"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6954117E"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63FC715F" w14:textId="77777777" w:rsidTr="00915E88">
        <w:trPr>
          <w:trHeight w:hRule="exact" w:val="397"/>
        </w:trPr>
        <w:tc>
          <w:tcPr>
            <w:tcW w:w="906" w:type="dxa"/>
          </w:tcPr>
          <w:p w14:paraId="2103D4CB"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2B073FEC" w14:textId="77777777" w:rsidR="00713D96" w:rsidRPr="009C1E93" w:rsidRDefault="00713D96" w:rsidP="00C77D99">
            <w:pPr>
              <w:pStyle w:val="VCAAtablecondensed"/>
              <w:rPr>
                <w:lang w:val="en-AU"/>
              </w:rPr>
            </w:pPr>
            <w:r w:rsidRPr="009C1E93">
              <w:rPr>
                <w:lang w:val="en-AU"/>
              </w:rPr>
              <w:t>30</w:t>
            </w:r>
          </w:p>
        </w:tc>
        <w:tc>
          <w:tcPr>
            <w:tcW w:w="907" w:type="dxa"/>
          </w:tcPr>
          <w:p w14:paraId="502C01D9" w14:textId="77777777" w:rsidR="00713D96" w:rsidRPr="009C1E93" w:rsidRDefault="00713D96" w:rsidP="00C77D99">
            <w:pPr>
              <w:pStyle w:val="VCAAtablecondensed"/>
              <w:rPr>
                <w:lang w:val="en-AU"/>
              </w:rPr>
            </w:pPr>
            <w:r w:rsidRPr="009C1E93">
              <w:rPr>
                <w:lang w:val="en-AU"/>
              </w:rPr>
              <w:t>70</w:t>
            </w:r>
          </w:p>
        </w:tc>
        <w:tc>
          <w:tcPr>
            <w:tcW w:w="1134" w:type="dxa"/>
          </w:tcPr>
          <w:p w14:paraId="434FB5C0" w14:textId="77777777" w:rsidR="00713D96" w:rsidRPr="009C1E93" w:rsidRDefault="00713D96" w:rsidP="00C77D99">
            <w:pPr>
              <w:pStyle w:val="VCAAtablecondensed"/>
              <w:rPr>
                <w:rStyle w:val="VCAAbold"/>
                <w:lang w:val="en-AU"/>
              </w:rPr>
            </w:pPr>
            <w:r w:rsidRPr="009C1E93">
              <w:rPr>
                <w:rStyle w:val="VCAAbold"/>
                <w:lang w:val="en-AU"/>
              </w:rPr>
              <w:t>0.7</w:t>
            </w:r>
          </w:p>
        </w:tc>
      </w:tr>
    </w:tbl>
    <w:p w14:paraId="6696358E" w14:textId="714B6FE7" w:rsidR="00713D96" w:rsidRPr="009C1E93" w:rsidRDefault="00713D96" w:rsidP="00713D96">
      <w:pPr>
        <w:pStyle w:val="VCAAbody"/>
        <w:rPr>
          <w:lang w:val="en-AU"/>
        </w:rPr>
      </w:pPr>
      <w:r w:rsidRPr="009C1E93">
        <w:rPr>
          <w:lang w:val="en-AU"/>
        </w:rPr>
        <w:t>24.55</w:t>
      </w:r>
    </w:p>
    <w:p w14:paraId="2B9185F1" w14:textId="77777777" w:rsidR="00713D96" w:rsidRPr="009C1E93" w:rsidRDefault="00713D96" w:rsidP="00713D96">
      <w:pPr>
        <w:pStyle w:val="VCAAbody"/>
        <w:rPr>
          <w:lang w:val="en-AU"/>
        </w:rPr>
      </w:pPr>
      <w:r w:rsidRPr="009C1E93">
        <w:rPr>
          <w:lang w:val="en-AU"/>
        </w:rPr>
        <w:t>A considerable number of students chose 24.5 or 24.6 instead of averaging these two values.</w:t>
      </w:r>
    </w:p>
    <w:p w14:paraId="08CC43F9" w14:textId="77777777" w:rsidR="00713D96" w:rsidRPr="009C1E93" w:rsidRDefault="00713D96" w:rsidP="00AE063B">
      <w:pPr>
        <w:pStyle w:val="VCAAHeading3"/>
      </w:pPr>
      <w:r w:rsidRPr="009C1E93">
        <w:t>Question 1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700AFE1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F585DA2"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C0CCFD8"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328E4997"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17AA0192"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448D6EF0" w14:textId="77777777" w:rsidTr="00C77D99">
        <w:trPr>
          <w:trHeight w:hRule="exact" w:val="397"/>
        </w:trPr>
        <w:tc>
          <w:tcPr>
            <w:tcW w:w="906" w:type="dxa"/>
          </w:tcPr>
          <w:p w14:paraId="70C310E5"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066C1F4D" w14:textId="77777777" w:rsidR="00713D96" w:rsidRPr="009C1E93" w:rsidRDefault="00713D96" w:rsidP="00C77D99">
            <w:pPr>
              <w:pStyle w:val="VCAAtablecondensed"/>
              <w:rPr>
                <w:lang w:val="en-AU"/>
              </w:rPr>
            </w:pPr>
            <w:r w:rsidRPr="009C1E93">
              <w:rPr>
                <w:lang w:val="en-AU"/>
              </w:rPr>
              <w:t>16</w:t>
            </w:r>
          </w:p>
        </w:tc>
        <w:tc>
          <w:tcPr>
            <w:tcW w:w="907" w:type="dxa"/>
          </w:tcPr>
          <w:p w14:paraId="7CF9750E" w14:textId="77777777" w:rsidR="00713D96" w:rsidRPr="009C1E93" w:rsidRDefault="00713D96" w:rsidP="00C77D99">
            <w:pPr>
              <w:pStyle w:val="VCAAtablecondensed"/>
              <w:rPr>
                <w:lang w:val="en-AU"/>
              </w:rPr>
            </w:pPr>
            <w:r w:rsidRPr="009C1E93">
              <w:rPr>
                <w:lang w:val="en-AU"/>
              </w:rPr>
              <w:t>84</w:t>
            </w:r>
          </w:p>
        </w:tc>
        <w:tc>
          <w:tcPr>
            <w:tcW w:w="1134" w:type="dxa"/>
          </w:tcPr>
          <w:p w14:paraId="090CA11C" w14:textId="77777777" w:rsidR="00713D96" w:rsidRPr="009C1E93" w:rsidRDefault="00713D96" w:rsidP="00C77D99">
            <w:pPr>
              <w:pStyle w:val="VCAAtablecondensed"/>
              <w:rPr>
                <w:rStyle w:val="VCAAbold"/>
                <w:lang w:val="en-AU"/>
              </w:rPr>
            </w:pPr>
            <w:r w:rsidRPr="009C1E93">
              <w:rPr>
                <w:rStyle w:val="VCAAbold"/>
                <w:lang w:val="en-AU"/>
              </w:rPr>
              <w:t>0.8</w:t>
            </w:r>
          </w:p>
        </w:tc>
      </w:tr>
    </w:tbl>
    <w:p w14:paraId="00E5B6C5" w14:textId="77777777" w:rsidR="00713D96" w:rsidRPr="009C1E93" w:rsidRDefault="00713D96" w:rsidP="00713D96">
      <w:pPr>
        <w:pStyle w:val="VCAAbody"/>
        <w:rPr>
          <w:lang w:val="en-AU"/>
        </w:rPr>
      </w:pPr>
      <w:r w:rsidRPr="009C1E93">
        <w:rPr>
          <w:lang w:val="en-AU"/>
        </w:rPr>
        <w:t>37.5%</w:t>
      </w:r>
    </w:p>
    <w:p w14:paraId="07A16548" w14:textId="77777777" w:rsidR="00713D96" w:rsidRPr="009C1E93" w:rsidRDefault="00713D96" w:rsidP="00713D96">
      <w:pPr>
        <w:pStyle w:val="VCAAbody"/>
        <w:rPr>
          <w:lang w:val="en-AU"/>
        </w:rPr>
      </w:pPr>
      <w:r w:rsidRPr="009C1E93">
        <w:rPr>
          <w:lang w:val="en-AU"/>
        </w:rPr>
        <w:t>Some students rounded to 38% in this question. However, rounding did not apply.</w:t>
      </w:r>
    </w:p>
    <w:p w14:paraId="55B73A19" w14:textId="77777777" w:rsidR="00713D96" w:rsidRPr="009C1E93" w:rsidRDefault="00713D96" w:rsidP="00AE063B">
      <w:pPr>
        <w:pStyle w:val="VCAAHeading3"/>
      </w:pPr>
      <w:r w:rsidRPr="009C1E93">
        <w:t>Question 2a.</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6F0F34B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13CA63C"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3EC24987"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3E8B9217"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0B70523A"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4824AF1" w14:textId="77777777" w:rsidTr="00C77D99">
        <w:trPr>
          <w:trHeight w:hRule="exact" w:val="397"/>
        </w:trPr>
        <w:tc>
          <w:tcPr>
            <w:tcW w:w="906" w:type="dxa"/>
          </w:tcPr>
          <w:p w14:paraId="356537ED"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071F5FD5" w14:textId="77777777" w:rsidR="00713D96" w:rsidRPr="009C1E93" w:rsidRDefault="00713D96" w:rsidP="00C77D99">
            <w:pPr>
              <w:pStyle w:val="VCAAtablecondensed"/>
              <w:rPr>
                <w:lang w:val="en-AU"/>
              </w:rPr>
            </w:pPr>
            <w:r w:rsidRPr="009C1E93">
              <w:rPr>
                <w:lang w:val="en-AU"/>
              </w:rPr>
              <w:t>7</w:t>
            </w:r>
          </w:p>
        </w:tc>
        <w:tc>
          <w:tcPr>
            <w:tcW w:w="907" w:type="dxa"/>
          </w:tcPr>
          <w:p w14:paraId="59AC34F6" w14:textId="77777777" w:rsidR="00713D96" w:rsidRPr="009C1E93" w:rsidRDefault="00713D96" w:rsidP="00C77D99">
            <w:pPr>
              <w:pStyle w:val="VCAAtablecondensed"/>
              <w:rPr>
                <w:lang w:val="en-AU"/>
              </w:rPr>
            </w:pPr>
            <w:r w:rsidRPr="009C1E93">
              <w:rPr>
                <w:lang w:val="en-AU"/>
              </w:rPr>
              <w:t>93</w:t>
            </w:r>
          </w:p>
        </w:tc>
        <w:tc>
          <w:tcPr>
            <w:tcW w:w="1249" w:type="dxa"/>
          </w:tcPr>
          <w:p w14:paraId="3E789F41" w14:textId="77777777" w:rsidR="00713D96" w:rsidRPr="009C1E93" w:rsidRDefault="00713D96" w:rsidP="00C77D99">
            <w:pPr>
              <w:pStyle w:val="VCAAtablecondensed"/>
              <w:rPr>
                <w:rStyle w:val="VCAAbold"/>
                <w:lang w:val="en-AU"/>
              </w:rPr>
            </w:pPr>
            <w:r w:rsidRPr="009C1E93">
              <w:rPr>
                <w:rStyle w:val="VCAAbold"/>
                <w:lang w:val="en-AU"/>
              </w:rPr>
              <w:t>0.9</w:t>
            </w:r>
          </w:p>
        </w:tc>
      </w:tr>
    </w:tbl>
    <w:p w14:paraId="0581E096" w14:textId="77777777" w:rsidR="00713D96" w:rsidRPr="009C1E93" w:rsidRDefault="00713D96" w:rsidP="00713D96">
      <w:pPr>
        <w:pStyle w:val="VCAAbody"/>
        <w:rPr>
          <w:lang w:val="en-AU"/>
        </w:rPr>
      </w:pPr>
      <w:r w:rsidRPr="009C1E93">
        <w:rPr>
          <w:lang w:val="en-AU"/>
        </w:rPr>
        <w:t>38</w:t>
      </w:r>
    </w:p>
    <w:p w14:paraId="62919695" w14:textId="505918CD" w:rsidR="00713D96" w:rsidRPr="009C1E93" w:rsidRDefault="00800F8D" w:rsidP="00713D96">
      <w:pPr>
        <w:pStyle w:val="VCAAbody"/>
        <w:rPr>
          <w:lang w:val="en-AU"/>
        </w:rPr>
      </w:pPr>
      <w:r w:rsidRPr="009C1E93">
        <w:rPr>
          <w:lang w:val="en-AU"/>
        </w:rPr>
        <w:t>This question was v</w:t>
      </w:r>
      <w:r w:rsidR="00713D96" w:rsidRPr="009C1E93">
        <w:rPr>
          <w:lang w:val="en-AU"/>
        </w:rPr>
        <w:t xml:space="preserve">ery well </w:t>
      </w:r>
      <w:r w:rsidRPr="009C1E93">
        <w:rPr>
          <w:lang w:val="en-AU"/>
        </w:rPr>
        <w:t>answered</w:t>
      </w:r>
      <w:r w:rsidR="007A5B02">
        <w:rPr>
          <w:lang w:val="en-AU"/>
        </w:rPr>
        <w:t>,</w:t>
      </w:r>
      <w:r w:rsidRPr="009C1E93">
        <w:rPr>
          <w:lang w:val="en-AU"/>
        </w:rPr>
        <w:t xml:space="preserve"> </w:t>
      </w:r>
      <w:r w:rsidR="00713D96" w:rsidRPr="009C1E93">
        <w:rPr>
          <w:lang w:val="en-AU"/>
        </w:rPr>
        <w:t xml:space="preserve">with few </w:t>
      </w:r>
      <w:r w:rsidRPr="009C1E93">
        <w:rPr>
          <w:lang w:val="en-AU"/>
        </w:rPr>
        <w:t>incorrect responses</w:t>
      </w:r>
      <w:r w:rsidR="00713D96" w:rsidRPr="009C1E93">
        <w:rPr>
          <w:lang w:val="en-AU"/>
        </w:rPr>
        <w:t>.</w:t>
      </w:r>
    </w:p>
    <w:p w14:paraId="064AC5E6" w14:textId="77777777" w:rsidR="00713D96" w:rsidRPr="009C1E93" w:rsidRDefault="00713D96" w:rsidP="00AE063B">
      <w:pPr>
        <w:pStyle w:val="VCAAHeading3"/>
      </w:pPr>
      <w:r w:rsidRPr="009C1E93">
        <w:t>Question 2bi.</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29D4211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D96AE0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89EC8C4"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E88BDAE"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7EE171B5"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02D70BFA" w14:textId="77777777" w:rsidTr="00C77D99">
        <w:trPr>
          <w:trHeight w:hRule="exact" w:val="397"/>
        </w:trPr>
        <w:tc>
          <w:tcPr>
            <w:tcW w:w="906" w:type="dxa"/>
          </w:tcPr>
          <w:p w14:paraId="4A07592F"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16F53F63" w14:textId="77777777" w:rsidR="00713D96" w:rsidRPr="009C1E93" w:rsidRDefault="00713D96" w:rsidP="00C77D99">
            <w:pPr>
              <w:pStyle w:val="VCAAtablecondensed"/>
              <w:rPr>
                <w:lang w:val="en-AU"/>
              </w:rPr>
            </w:pPr>
            <w:r w:rsidRPr="009C1E93">
              <w:rPr>
                <w:lang w:val="en-AU"/>
              </w:rPr>
              <w:t>60</w:t>
            </w:r>
          </w:p>
        </w:tc>
        <w:tc>
          <w:tcPr>
            <w:tcW w:w="907" w:type="dxa"/>
          </w:tcPr>
          <w:p w14:paraId="598D6E3D" w14:textId="77777777" w:rsidR="00713D96" w:rsidRPr="009C1E93" w:rsidRDefault="00713D96" w:rsidP="00C77D99">
            <w:pPr>
              <w:pStyle w:val="VCAAtablecondensed"/>
              <w:rPr>
                <w:lang w:val="en-AU"/>
              </w:rPr>
            </w:pPr>
            <w:r w:rsidRPr="009C1E93">
              <w:rPr>
                <w:lang w:val="en-AU"/>
              </w:rPr>
              <w:t>40</w:t>
            </w:r>
          </w:p>
        </w:tc>
        <w:tc>
          <w:tcPr>
            <w:tcW w:w="1249" w:type="dxa"/>
          </w:tcPr>
          <w:p w14:paraId="21CAF99F" w14:textId="77777777" w:rsidR="00713D96" w:rsidRPr="009C1E93" w:rsidRDefault="00713D96" w:rsidP="00C77D99">
            <w:pPr>
              <w:pStyle w:val="VCAAtablecondensed"/>
              <w:rPr>
                <w:rStyle w:val="VCAAbold"/>
                <w:lang w:val="en-AU"/>
              </w:rPr>
            </w:pPr>
            <w:r w:rsidRPr="009C1E93">
              <w:rPr>
                <w:rStyle w:val="VCAAbold"/>
                <w:lang w:val="en-AU"/>
              </w:rPr>
              <w:t>0.4</w:t>
            </w:r>
          </w:p>
        </w:tc>
      </w:tr>
    </w:tbl>
    <w:p w14:paraId="0EF326AD" w14:textId="77777777" w:rsidR="00713D96" w:rsidRPr="009C1E93" w:rsidRDefault="00713D96" w:rsidP="00713D96">
      <w:pPr>
        <w:pStyle w:val="VCAAbody"/>
        <w:rPr>
          <w:lang w:val="en-AU"/>
        </w:rPr>
      </w:pPr>
      <w:r w:rsidRPr="009C1E93">
        <w:rPr>
          <w:lang w:val="en-AU"/>
        </w:rPr>
        <w:t>1</w:t>
      </w:r>
    </w:p>
    <w:p w14:paraId="5050B260" w14:textId="05E288FA" w:rsidR="00713D96" w:rsidRPr="009C1E93" w:rsidRDefault="00713D96" w:rsidP="00AE063B">
      <w:pPr>
        <w:pStyle w:val="VCAAbody"/>
        <w:rPr>
          <w:lang w:val="en-AU"/>
        </w:rPr>
      </w:pPr>
      <w:r w:rsidRPr="009C1E93">
        <w:rPr>
          <w:lang w:val="en-AU"/>
        </w:rPr>
        <w:t>Some students were unsure what to do with the e</w:t>
      </w:r>
      <w:r w:rsidR="00AE063B" w:rsidRPr="009C1E93">
        <w:rPr>
          <w:lang w:val="en-AU"/>
        </w:rPr>
        <w:t>xpected value obtained of 0.75.</w:t>
      </w:r>
    </w:p>
    <w:p w14:paraId="42D7EB49" w14:textId="77777777" w:rsidR="00713D96" w:rsidRPr="009C1E93" w:rsidRDefault="00713D96" w:rsidP="00AE063B">
      <w:pPr>
        <w:pStyle w:val="VCAAHeading3"/>
      </w:pPr>
      <w:r w:rsidRPr="009C1E93">
        <w:lastRenderedPageBreak/>
        <w:t>Question 2bi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0F7B58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06A2443"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32FE08E4"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6A7D1B1"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7F245C59"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8D5077B" w14:textId="77777777" w:rsidTr="00C77D99">
        <w:trPr>
          <w:trHeight w:hRule="exact" w:val="397"/>
        </w:trPr>
        <w:tc>
          <w:tcPr>
            <w:tcW w:w="906" w:type="dxa"/>
          </w:tcPr>
          <w:p w14:paraId="29FAAA05"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10595657" w14:textId="77777777" w:rsidR="00713D96" w:rsidRPr="009C1E93" w:rsidRDefault="00713D96" w:rsidP="00C77D99">
            <w:pPr>
              <w:pStyle w:val="VCAAtablecondensed"/>
              <w:rPr>
                <w:lang w:val="en-AU"/>
              </w:rPr>
            </w:pPr>
            <w:r w:rsidRPr="009C1E93">
              <w:rPr>
                <w:lang w:val="en-AU"/>
              </w:rPr>
              <w:t>58</w:t>
            </w:r>
          </w:p>
        </w:tc>
        <w:tc>
          <w:tcPr>
            <w:tcW w:w="907" w:type="dxa"/>
          </w:tcPr>
          <w:p w14:paraId="4E51F6E2" w14:textId="77777777" w:rsidR="00713D96" w:rsidRPr="009C1E93" w:rsidRDefault="00713D96" w:rsidP="00C77D99">
            <w:pPr>
              <w:pStyle w:val="VCAAtablecondensed"/>
              <w:rPr>
                <w:lang w:val="en-AU"/>
              </w:rPr>
            </w:pPr>
            <w:r w:rsidRPr="009C1E93">
              <w:rPr>
                <w:lang w:val="en-AU"/>
              </w:rPr>
              <w:t>42</w:t>
            </w:r>
          </w:p>
        </w:tc>
        <w:tc>
          <w:tcPr>
            <w:tcW w:w="1134" w:type="dxa"/>
          </w:tcPr>
          <w:p w14:paraId="39792D8B" w14:textId="77777777" w:rsidR="00713D96" w:rsidRPr="009C1E93" w:rsidRDefault="00713D96" w:rsidP="00C77D99">
            <w:pPr>
              <w:pStyle w:val="VCAAtablecondensed"/>
              <w:rPr>
                <w:rStyle w:val="VCAAbold"/>
                <w:lang w:val="en-AU"/>
              </w:rPr>
            </w:pPr>
            <w:r w:rsidRPr="009C1E93">
              <w:rPr>
                <w:rStyle w:val="VCAAbold"/>
                <w:lang w:val="en-AU"/>
              </w:rPr>
              <w:t>0.4</w:t>
            </w:r>
          </w:p>
        </w:tc>
      </w:tr>
    </w:tbl>
    <w:p w14:paraId="1F8CFFA8" w14:textId="77777777" w:rsidR="00713D96" w:rsidRPr="009C1E93" w:rsidRDefault="00713D96" w:rsidP="00713D96">
      <w:pPr>
        <w:pStyle w:val="VCAAbody"/>
        <w:rPr>
          <w:lang w:val="en-AU"/>
        </w:rPr>
      </w:pPr>
      <w:r w:rsidRPr="009C1E93">
        <w:rPr>
          <w:lang w:val="en-AU"/>
        </w:rPr>
        <w:t>1</w:t>
      </w:r>
    </w:p>
    <w:p w14:paraId="7F38A12D" w14:textId="77777777" w:rsidR="00713D96" w:rsidRPr="009C1E93" w:rsidRDefault="00713D96" w:rsidP="00713D96">
      <w:pPr>
        <w:pStyle w:val="VCAAbody"/>
        <w:rPr>
          <w:rStyle w:val="VCAAitalic"/>
          <w:lang w:val="en-AU"/>
        </w:rPr>
      </w:pPr>
      <w:r w:rsidRPr="009C1E93">
        <w:rPr>
          <w:lang w:val="en-AU"/>
        </w:rPr>
        <w:t xml:space="preserve">Students who had answered the previous part correctly generally answered this part correctly, though some were unsure of the distinction between what was </w:t>
      </w:r>
      <w:r w:rsidRPr="009C1E93">
        <w:rPr>
          <w:rStyle w:val="VCAAitalic"/>
          <w:lang w:val="en-AU"/>
        </w:rPr>
        <w:t xml:space="preserve">actual </w:t>
      </w:r>
      <w:r w:rsidRPr="009C1E93">
        <w:rPr>
          <w:lang w:val="en-AU"/>
        </w:rPr>
        <w:t xml:space="preserve">and what was </w:t>
      </w:r>
      <w:r w:rsidRPr="009C1E93">
        <w:rPr>
          <w:rStyle w:val="VCAAitalic"/>
          <w:lang w:val="en-AU"/>
        </w:rPr>
        <w:t>predicted.</w:t>
      </w:r>
    </w:p>
    <w:p w14:paraId="3A8C30B0" w14:textId="77777777" w:rsidR="00713D96" w:rsidRPr="009C1E93" w:rsidRDefault="00713D96" w:rsidP="00AE063B">
      <w:pPr>
        <w:pStyle w:val="VCAAHeading3"/>
      </w:pPr>
      <w:r w:rsidRPr="009C1E93">
        <w:t>Question 2c.</w:t>
      </w:r>
    </w:p>
    <w:tbl>
      <w:tblPr>
        <w:tblStyle w:val="VCAATableClosed"/>
        <w:tblW w:w="4765" w:type="dxa"/>
        <w:tblLook w:val="01E0" w:firstRow="1" w:lastRow="1" w:firstColumn="1" w:lastColumn="1" w:noHBand="0" w:noVBand="0"/>
      </w:tblPr>
      <w:tblGrid>
        <w:gridCol w:w="904"/>
        <w:gridCol w:w="908"/>
        <w:gridCol w:w="907"/>
        <w:gridCol w:w="907"/>
        <w:gridCol w:w="1139"/>
      </w:tblGrid>
      <w:tr w:rsidR="00713D96" w:rsidRPr="009C1E93" w14:paraId="7A34186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4" w:type="dxa"/>
          </w:tcPr>
          <w:p w14:paraId="2F3494CC" w14:textId="77777777" w:rsidR="00713D96" w:rsidRPr="009C1E93" w:rsidRDefault="00713D96" w:rsidP="00C77D99">
            <w:pPr>
              <w:pStyle w:val="VCAAtablecondensed"/>
              <w:rPr>
                <w:lang w:val="en-AU"/>
              </w:rPr>
            </w:pPr>
            <w:r w:rsidRPr="009C1E93">
              <w:rPr>
                <w:lang w:val="en-AU"/>
              </w:rPr>
              <w:t>Marks</w:t>
            </w:r>
          </w:p>
        </w:tc>
        <w:tc>
          <w:tcPr>
            <w:tcW w:w="908" w:type="dxa"/>
          </w:tcPr>
          <w:p w14:paraId="0F3D2D2E" w14:textId="77777777" w:rsidR="00713D96" w:rsidRPr="009C1E93" w:rsidRDefault="00713D96" w:rsidP="00C77D99">
            <w:pPr>
              <w:pStyle w:val="VCAAtablecondensed"/>
              <w:rPr>
                <w:lang w:val="en-AU"/>
              </w:rPr>
            </w:pPr>
            <w:r w:rsidRPr="009C1E93">
              <w:rPr>
                <w:lang w:val="en-AU"/>
              </w:rPr>
              <w:t>0</w:t>
            </w:r>
          </w:p>
        </w:tc>
        <w:tc>
          <w:tcPr>
            <w:tcW w:w="907" w:type="dxa"/>
          </w:tcPr>
          <w:p w14:paraId="38FAF3BC" w14:textId="77777777" w:rsidR="00713D96" w:rsidRPr="009C1E93" w:rsidRDefault="00713D96" w:rsidP="00C77D99">
            <w:pPr>
              <w:pStyle w:val="VCAAtablecondensed"/>
              <w:rPr>
                <w:lang w:val="en-AU"/>
              </w:rPr>
            </w:pPr>
            <w:r w:rsidRPr="009C1E93">
              <w:rPr>
                <w:lang w:val="en-AU"/>
              </w:rPr>
              <w:t>1</w:t>
            </w:r>
          </w:p>
        </w:tc>
        <w:tc>
          <w:tcPr>
            <w:tcW w:w="907" w:type="dxa"/>
          </w:tcPr>
          <w:p w14:paraId="0E654BB7" w14:textId="77777777" w:rsidR="00713D96" w:rsidRPr="009C1E93" w:rsidRDefault="00713D96" w:rsidP="00C77D99">
            <w:pPr>
              <w:pStyle w:val="VCAAtablecondensed"/>
              <w:rPr>
                <w:lang w:val="en-AU"/>
              </w:rPr>
            </w:pPr>
            <w:r w:rsidRPr="009C1E93">
              <w:rPr>
                <w:lang w:val="en-AU"/>
              </w:rPr>
              <w:t>2</w:t>
            </w:r>
          </w:p>
        </w:tc>
        <w:tc>
          <w:tcPr>
            <w:tcW w:w="1139" w:type="dxa"/>
          </w:tcPr>
          <w:p w14:paraId="5F166BD8" w14:textId="77777777" w:rsidR="00713D96" w:rsidRPr="009C1E93" w:rsidRDefault="00713D96" w:rsidP="00C77D99">
            <w:pPr>
              <w:pStyle w:val="VCAAtablecondensed"/>
              <w:rPr>
                <w:lang w:val="en-AU"/>
              </w:rPr>
            </w:pPr>
            <w:r w:rsidRPr="009C1E93">
              <w:rPr>
                <w:lang w:val="en-AU"/>
              </w:rPr>
              <w:t>Average</w:t>
            </w:r>
          </w:p>
        </w:tc>
      </w:tr>
      <w:tr w:rsidR="00713D96" w:rsidRPr="009C1E93" w14:paraId="3ABC98A6" w14:textId="77777777" w:rsidTr="00C77D99">
        <w:trPr>
          <w:trHeight w:hRule="exact" w:val="397"/>
        </w:trPr>
        <w:tc>
          <w:tcPr>
            <w:tcW w:w="904" w:type="dxa"/>
          </w:tcPr>
          <w:p w14:paraId="3B9A216F" w14:textId="77777777" w:rsidR="00713D96" w:rsidRPr="009C1E93" w:rsidRDefault="00713D96" w:rsidP="00C77D99">
            <w:pPr>
              <w:pStyle w:val="VCAAtablecondensed"/>
              <w:rPr>
                <w:rStyle w:val="VCAAbold"/>
                <w:lang w:val="en-AU"/>
              </w:rPr>
            </w:pPr>
            <w:r w:rsidRPr="009C1E93">
              <w:rPr>
                <w:rStyle w:val="VCAAbold"/>
                <w:lang w:val="en-AU"/>
              </w:rPr>
              <w:t>%</w:t>
            </w:r>
          </w:p>
        </w:tc>
        <w:tc>
          <w:tcPr>
            <w:tcW w:w="908" w:type="dxa"/>
          </w:tcPr>
          <w:p w14:paraId="23016157" w14:textId="77777777" w:rsidR="00713D96" w:rsidRPr="009C1E93" w:rsidRDefault="00713D96" w:rsidP="00C77D99">
            <w:pPr>
              <w:pStyle w:val="VCAAtablecondensed"/>
              <w:rPr>
                <w:lang w:val="en-AU"/>
              </w:rPr>
            </w:pPr>
            <w:r w:rsidRPr="009C1E93">
              <w:rPr>
                <w:lang w:val="en-AU"/>
              </w:rPr>
              <w:t>4</w:t>
            </w:r>
          </w:p>
        </w:tc>
        <w:tc>
          <w:tcPr>
            <w:tcW w:w="907" w:type="dxa"/>
          </w:tcPr>
          <w:p w14:paraId="06FFFB0F" w14:textId="77777777" w:rsidR="00713D96" w:rsidRPr="009C1E93" w:rsidRDefault="00713D96" w:rsidP="00C77D99">
            <w:pPr>
              <w:pStyle w:val="VCAAtablecondensed"/>
              <w:rPr>
                <w:lang w:val="en-AU"/>
              </w:rPr>
            </w:pPr>
            <w:r w:rsidRPr="009C1E93">
              <w:rPr>
                <w:lang w:val="en-AU"/>
              </w:rPr>
              <w:t>80</w:t>
            </w:r>
          </w:p>
        </w:tc>
        <w:tc>
          <w:tcPr>
            <w:tcW w:w="907" w:type="dxa"/>
          </w:tcPr>
          <w:p w14:paraId="254F279F" w14:textId="77777777" w:rsidR="00713D96" w:rsidRPr="009C1E93" w:rsidRDefault="00713D96" w:rsidP="00C77D99">
            <w:pPr>
              <w:pStyle w:val="VCAAtablecondensed"/>
              <w:rPr>
                <w:lang w:val="en-AU"/>
              </w:rPr>
            </w:pPr>
            <w:r w:rsidRPr="009C1E93">
              <w:rPr>
                <w:lang w:val="en-AU"/>
              </w:rPr>
              <w:t>17</w:t>
            </w:r>
          </w:p>
        </w:tc>
        <w:tc>
          <w:tcPr>
            <w:tcW w:w="1139" w:type="dxa"/>
          </w:tcPr>
          <w:p w14:paraId="68AFC8F0" w14:textId="77777777" w:rsidR="00713D96" w:rsidRPr="009C1E93" w:rsidRDefault="00713D96" w:rsidP="00C77D99">
            <w:pPr>
              <w:pStyle w:val="VCAAtablecondensed"/>
              <w:rPr>
                <w:rStyle w:val="VCAAbold"/>
                <w:lang w:val="en-AU"/>
              </w:rPr>
            </w:pPr>
            <w:r w:rsidRPr="009C1E93">
              <w:rPr>
                <w:rStyle w:val="VCAAbold"/>
                <w:lang w:val="en-AU"/>
              </w:rPr>
              <w:t>1.1</w:t>
            </w:r>
            <w:bookmarkStart w:id="1" w:name="_Hlk38131382"/>
            <w:bookmarkEnd w:id="1"/>
          </w:p>
        </w:tc>
      </w:tr>
    </w:tbl>
    <w:p w14:paraId="7038DCA3" w14:textId="77777777" w:rsidR="00713D96" w:rsidRPr="009C1E93" w:rsidRDefault="00713D96" w:rsidP="00713D96">
      <w:pPr>
        <w:pStyle w:val="VCAAbody"/>
        <w:spacing w:line="240" w:lineRule="atLeast"/>
        <w:rPr>
          <w:lang w:val="en-AU" w:eastAsia="en-AU"/>
        </w:rPr>
      </w:pPr>
      <w:r w:rsidRPr="009C1E93">
        <w:rPr>
          <w:noProof/>
          <w:lang w:val="en-AU" w:eastAsia="en-AU"/>
        </w:rPr>
        <w:drawing>
          <wp:inline distT="0" distB="0" distL="0" distR="0" wp14:anchorId="66DFDC9A" wp14:editId="351EF044">
            <wp:extent cx="2120265" cy="1058545"/>
            <wp:effectExtent l="0" t="0" r="0" b="0"/>
            <wp:docPr id="13"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0"/>
                    <pic:cNvPicPr>
                      <a:picLocks noChangeAspect="1" noChangeArrowheads="1"/>
                    </pic:cNvPicPr>
                  </pic:nvPicPr>
                  <pic:blipFill>
                    <a:blip r:embed="rId11"/>
                    <a:stretch>
                      <a:fillRect/>
                    </a:stretch>
                  </pic:blipFill>
                  <pic:spPr bwMode="auto">
                    <a:xfrm>
                      <a:off x="0" y="0"/>
                      <a:ext cx="2120265" cy="1058545"/>
                    </a:xfrm>
                    <a:prstGeom prst="rect">
                      <a:avLst/>
                    </a:prstGeom>
                  </pic:spPr>
                </pic:pic>
              </a:graphicData>
            </a:graphic>
          </wp:inline>
        </w:drawing>
      </w:r>
    </w:p>
    <w:p w14:paraId="50754C3B" w14:textId="00745CC4" w:rsidR="00713D96" w:rsidRPr="009C1E93" w:rsidRDefault="00713D96" w:rsidP="00713D96">
      <w:pPr>
        <w:pStyle w:val="VCAAbody"/>
        <w:rPr>
          <w:lang w:val="en-AU"/>
        </w:rPr>
      </w:pPr>
      <w:r w:rsidRPr="009C1E93">
        <w:rPr>
          <w:lang w:val="en-AU"/>
        </w:rPr>
        <w:t>Only a small number of students obtained full marks. Many drew a boxplot from the five-number summary without consideration of outliers. Those who found the two outliers often extended the whiskers to the lower and upper fence values rather than to the second</w:t>
      </w:r>
      <w:r w:rsidR="00DE58B1" w:rsidRPr="009C1E93">
        <w:rPr>
          <w:lang w:val="en-AU"/>
        </w:rPr>
        <w:t>-</w:t>
      </w:r>
      <w:r w:rsidRPr="009C1E93">
        <w:rPr>
          <w:lang w:val="en-AU"/>
        </w:rPr>
        <w:t>lowest and second</w:t>
      </w:r>
      <w:r w:rsidR="00DE58B1" w:rsidRPr="009C1E93">
        <w:rPr>
          <w:lang w:val="en-AU"/>
        </w:rPr>
        <w:t>-</w:t>
      </w:r>
      <w:r w:rsidRPr="009C1E93">
        <w:rPr>
          <w:lang w:val="en-AU"/>
        </w:rPr>
        <w:t>highest values.</w:t>
      </w:r>
    </w:p>
    <w:p w14:paraId="3EFA4661" w14:textId="77777777" w:rsidR="00713D96" w:rsidRPr="009C1E93" w:rsidRDefault="00713D96" w:rsidP="00267936">
      <w:pPr>
        <w:pStyle w:val="VCAAbody"/>
        <w:rPr>
          <w:lang w:val="en-AU"/>
        </w:rPr>
      </w:pPr>
      <w:r w:rsidRPr="009C1E93">
        <w:rPr>
          <w:lang w:val="en-AU"/>
        </w:rPr>
        <w:t xml:space="preserve">Lower and upper fences are not part of the data set and therefore should not be plotted on a box plot. </w:t>
      </w:r>
    </w:p>
    <w:p w14:paraId="226AD400" w14:textId="77777777" w:rsidR="00713D96" w:rsidRPr="009C1E93" w:rsidRDefault="00713D96" w:rsidP="00AE063B">
      <w:pPr>
        <w:pStyle w:val="VCAAHeading3"/>
      </w:pPr>
      <w:r w:rsidRPr="009C1E93">
        <w:t>Question 3a.</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62F665D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753D8E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6B49B50"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39B728E6"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42A8DB6B"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479B9747" w14:textId="77777777" w:rsidTr="00C77D99">
        <w:trPr>
          <w:trHeight w:hRule="exact" w:val="397"/>
        </w:trPr>
        <w:tc>
          <w:tcPr>
            <w:tcW w:w="906" w:type="dxa"/>
          </w:tcPr>
          <w:p w14:paraId="21AEF93A"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09BD80C" w14:textId="77777777" w:rsidR="00713D96" w:rsidRPr="009C1E93" w:rsidRDefault="00713D96" w:rsidP="00C77D99">
            <w:pPr>
              <w:pStyle w:val="VCAAtablecondensed"/>
              <w:rPr>
                <w:lang w:val="en-AU"/>
              </w:rPr>
            </w:pPr>
            <w:r w:rsidRPr="009C1E93">
              <w:rPr>
                <w:lang w:val="en-AU"/>
              </w:rPr>
              <w:t>7</w:t>
            </w:r>
          </w:p>
        </w:tc>
        <w:tc>
          <w:tcPr>
            <w:tcW w:w="907" w:type="dxa"/>
          </w:tcPr>
          <w:p w14:paraId="05BC241F" w14:textId="77777777" w:rsidR="00713D96" w:rsidRPr="009C1E93" w:rsidRDefault="00713D96" w:rsidP="00C77D99">
            <w:pPr>
              <w:pStyle w:val="VCAAtablecondensed"/>
              <w:rPr>
                <w:lang w:val="en-AU"/>
              </w:rPr>
            </w:pPr>
            <w:r w:rsidRPr="009C1E93">
              <w:rPr>
                <w:lang w:val="en-AU"/>
              </w:rPr>
              <w:t>93</w:t>
            </w:r>
          </w:p>
        </w:tc>
        <w:tc>
          <w:tcPr>
            <w:tcW w:w="1249" w:type="dxa"/>
          </w:tcPr>
          <w:p w14:paraId="1DC271FC" w14:textId="77777777" w:rsidR="00713D96" w:rsidRPr="009C1E93" w:rsidRDefault="00713D96" w:rsidP="00C77D99">
            <w:pPr>
              <w:pStyle w:val="VCAAtablecondensed"/>
              <w:rPr>
                <w:rStyle w:val="VCAAbold"/>
                <w:lang w:val="en-AU"/>
              </w:rPr>
            </w:pPr>
            <w:r w:rsidRPr="009C1E93">
              <w:rPr>
                <w:rStyle w:val="VCAAbold"/>
                <w:lang w:val="en-AU"/>
              </w:rPr>
              <w:t>0.9</w:t>
            </w:r>
          </w:p>
        </w:tc>
      </w:tr>
    </w:tbl>
    <w:p w14:paraId="37076A9E" w14:textId="77777777" w:rsidR="00713D96" w:rsidRPr="009C1E93" w:rsidRDefault="00713D96" w:rsidP="00713D96">
      <w:pPr>
        <w:pStyle w:val="VCAAbody"/>
        <w:rPr>
          <w:lang w:val="en-AU" w:eastAsia="en-AU"/>
        </w:rPr>
      </w:pPr>
      <w:r w:rsidRPr="009C1E93">
        <w:rPr>
          <w:lang w:val="en-AU" w:eastAsia="en-AU"/>
        </w:rPr>
        <w:t>20%</w:t>
      </w:r>
    </w:p>
    <w:p w14:paraId="3291F17D" w14:textId="5A94E84C" w:rsidR="00713D96" w:rsidRPr="009C1E93" w:rsidRDefault="00713D96" w:rsidP="00713D96">
      <w:pPr>
        <w:pStyle w:val="VCAAbody"/>
        <w:rPr>
          <w:lang w:val="en-AU"/>
        </w:rPr>
      </w:pPr>
      <w:r w:rsidRPr="009C1E93">
        <w:rPr>
          <w:lang w:val="en-AU"/>
        </w:rPr>
        <w:t xml:space="preserve">Most students answered this </w:t>
      </w:r>
      <w:r w:rsidR="00267936" w:rsidRPr="009C1E93">
        <w:rPr>
          <w:lang w:val="en-AU"/>
        </w:rPr>
        <w:t xml:space="preserve">question </w:t>
      </w:r>
      <w:r w:rsidRPr="009C1E93">
        <w:rPr>
          <w:lang w:val="en-AU"/>
        </w:rPr>
        <w:t>correctly.</w:t>
      </w:r>
    </w:p>
    <w:p w14:paraId="23EA03D5" w14:textId="77777777" w:rsidR="00713D96" w:rsidRPr="009C1E93" w:rsidRDefault="00713D96" w:rsidP="00377850">
      <w:pPr>
        <w:pStyle w:val="VCAAHeading3"/>
      </w:pPr>
      <w:r w:rsidRPr="009C1E93">
        <w:t>Question 3b.</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43968E5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3A1B76D"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4E06C184"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743AB486"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249" w:type="dxa"/>
          </w:tcPr>
          <w:p w14:paraId="0B2C7524"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0C97A9CD" w14:textId="77777777" w:rsidTr="00C77D99">
        <w:trPr>
          <w:trHeight w:hRule="exact" w:val="397"/>
        </w:trPr>
        <w:tc>
          <w:tcPr>
            <w:tcW w:w="906" w:type="dxa"/>
          </w:tcPr>
          <w:p w14:paraId="01DE81A9"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5020E7C4" w14:textId="77777777" w:rsidR="00713D96" w:rsidRPr="009C1E93" w:rsidRDefault="00713D96" w:rsidP="00377850">
            <w:pPr>
              <w:pStyle w:val="VCAAtablecondensed"/>
              <w:keepNext/>
              <w:keepLines/>
              <w:rPr>
                <w:lang w:val="en-AU"/>
              </w:rPr>
            </w:pPr>
            <w:r w:rsidRPr="009C1E93">
              <w:rPr>
                <w:lang w:val="en-AU"/>
              </w:rPr>
              <w:t>11</w:t>
            </w:r>
          </w:p>
        </w:tc>
        <w:tc>
          <w:tcPr>
            <w:tcW w:w="907" w:type="dxa"/>
          </w:tcPr>
          <w:p w14:paraId="19682CF7" w14:textId="77777777" w:rsidR="00713D96" w:rsidRPr="009C1E93" w:rsidRDefault="00713D96" w:rsidP="00377850">
            <w:pPr>
              <w:pStyle w:val="VCAAtablecondensed"/>
              <w:keepNext/>
              <w:keepLines/>
              <w:rPr>
                <w:lang w:val="en-AU"/>
              </w:rPr>
            </w:pPr>
            <w:r w:rsidRPr="009C1E93">
              <w:rPr>
                <w:lang w:val="en-AU"/>
              </w:rPr>
              <w:t>89</w:t>
            </w:r>
          </w:p>
        </w:tc>
        <w:tc>
          <w:tcPr>
            <w:tcW w:w="1249" w:type="dxa"/>
          </w:tcPr>
          <w:p w14:paraId="4C91B348" w14:textId="77777777" w:rsidR="00713D96" w:rsidRPr="009C1E93" w:rsidRDefault="00713D96" w:rsidP="00377850">
            <w:pPr>
              <w:pStyle w:val="VCAAtablecondensed"/>
              <w:keepNext/>
              <w:keepLines/>
              <w:rPr>
                <w:rStyle w:val="VCAAbold"/>
                <w:lang w:val="en-AU"/>
              </w:rPr>
            </w:pPr>
            <w:r w:rsidRPr="009C1E93">
              <w:rPr>
                <w:rStyle w:val="VCAAbold"/>
                <w:lang w:val="en-AU"/>
              </w:rPr>
              <w:t>0.9</w:t>
            </w:r>
          </w:p>
        </w:tc>
      </w:tr>
    </w:tbl>
    <w:p w14:paraId="3159CC61" w14:textId="77777777" w:rsidR="00713D96" w:rsidRPr="009C1E93" w:rsidRDefault="00713D96" w:rsidP="00377850">
      <w:pPr>
        <w:pStyle w:val="VCAAbody"/>
        <w:keepNext/>
        <w:keepLines/>
        <w:rPr>
          <w:lang w:val="en-AU" w:eastAsia="en-AU"/>
        </w:rPr>
      </w:pPr>
      <w:r w:rsidRPr="009C1E93">
        <w:rPr>
          <w:lang w:val="en-AU" w:eastAsia="en-AU"/>
        </w:rPr>
        <w:t>2.6</w:t>
      </w:r>
    </w:p>
    <w:p w14:paraId="5D0273D6" w14:textId="705CD610" w:rsidR="00713D96" w:rsidRPr="009C1E93" w:rsidRDefault="00713D96" w:rsidP="009C1240">
      <w:pPr>
        <w:pStyle w:val="VCAAbody"/>
        <w:rPr>
          <w:lang w:val="en-AU"/>
        </w:rPr>
      </w:pPr>
      <w:r w:rsidRPr="009C1E93">
        <w:rPr>
          <w:lang w:val="en-AU"/>
        </w:rPr>
        <w:t xml:space="preserve">Most students answered this </w:t>
      </w:r>
      <w:r w:rsidR="00267936" w:rsidRPr="009C1E93">
        <w:rPr>
          <w:lang w:val="en-AU"/>
        </w:rPr>
        <w:t xml:space="preserve">question </w:t>
      </w:r>
      <w:r w:rsidRPr="009C1E93">
        <w:rPr>
          <w:lang w:val="en-AU"/>
        </w:rPr>
        <w:t>correctly.</w:t>
      </w:r>
    </w:p>
    <w:p w14:paraId="4222C756" w14:textId="77777777" w:rsidR="00713D96" w:rsidRPr="009C1E93" w:rsidRDefault="00713D96" w:rsidP="009C1240">
      <w:pPr>
        <w:pStyle w:val="VCAAHeading3"/>
      </w:pPr>
      <w:r w:rsidRPr="009C1E93">
        <w:lastRenderedPageBreak/>
        <w:t>Question 3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F8D1A0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B460BFA" w14:textId="77777777" w:rsidR="00713D96" w:rsidRPr="009C1E93" w:rsidRDefault="00713D96" w:rsidP="009C1240">
            <w:pPr>
              <w:pStyle w:val="VCAAtablecondensed"/>
              <w:keepNext/>
              <w:keepLines/>
              <w:rPr>
                <w:rFonts w:ascii="Arial" w:hAnsi="Arial"/>
                <w:lang w:val="en-AU"/>
              </w:rPr>
            </w:pPr>
            <w:r w:rsidRPr="009C1E93">
              <w:rPr>
                <w:lang w:val="en-AU"/>
              </w:rPr>
              <w:t>Marks</w:t>
            </w:r>
          </w:p>
        </w:tc>
        <w:tc>
          <w:tcPr>
            <w:tcW w:w="907" w:type="dxa"/>
          </w:tcPr>
          <w:p w14:paraId="59465893" w14:textId="77777777" w:rsidR="00713D96" w:rsidRPr="009C1E93" w:rsidRDefault="00713D96" w:rsidP="009C1240">
            <w:pPr>
              <w:pStyle w:val="VCAAtablecondensed"/>
              <w:keepNext/>
              <w:keepLines/>
              <w:rPr>
                <w:rFonts w:ascii="Arial" w:hAnsi="Arial"/>
                <w:lang w:val="en-AU"/>
              </w:rPr>
            </w:pPr>
            <w:r w:rsidRPr="009C1E93">
              <w:rPr>
                <w:lang w:val="en-AU"/>
              </w:rPr>
              <w:t>0</w:t>
            </w:r>
          </w:p>
        </w:tc>
        <w:tc>
          <w:tcPr>
            <w:tcW w:w="907" w:type="dxa"/>
          </w:tcPr>
          <w:p w14:paraId="7AC0E8AC" w14:textId="77777777" w:rsidR="00713D96" w:rsidRPr="009C1E93" w:rsidRDefault="00713D96" w:rsidP="009C1240">
            <w:pPr>
              <w:pStyle w:val="VCAAtablecondensed"/>
              <w:keepNext/>
              <w:keepLines/>
              <w:rPr>
                <w:rFonts w:ascii="Arial" w:hAnsi="Arial"/>
                <w:lang w:val="en-AU"/>
              </w:rPr>
            </w:pPr>
            <w:r w:rsidRPr="009C1E93">
              <w:rPr>
                <w:lang w:val="en-AU"/>
              </w:rPr>
              <w:t>1</w:t>
            </w:r>
          </w:p>
        </w:tc>
        <w:tc>
          <w:tcPr>
            <w:tcW w:w="1192" w:type="dxa"/>
          </w:tcPr>
          <w:p w14:paraId="55AB168E" w14:textId="77777777" w:rsidR="00713D96" w:rsidRPr="009C1E93" w:rsidRDefault="00713D96" w:rsidP="009C1240">
            <w:pPr>
              <w:pStyle w:val="VCAAtablecondensed"/>
              <w:keepNext/>
              <w:keepLines/>
              <w:rPr>
                <w:rFonts w:ascii="Arial" w:hAnsi="Arial"/>
                <w:lang w:val="en-AU"/>
              </w:rPr>
            </w:pPr>
            <w:r w:rsidRPr="009C1E93">
              <w:rPr>
                <w:lang w:val="en-AU"/>
              </w:rPr>
              <w:t>Average</w:t>
            </w:r>
          </w:p>
        </w:tc>
      </w:tr>
      <w:tr w:rsidR="00713D96" w:rsidRPr="009C1E93" w14:paraId="65DBBFF2" w14:textId="77777777" w:rsidTr="00C77D99">
        <w:trPr>
          <w:trHeight w:hRule="exact" w:val="397"/>
        </w:trPr>
        <w:tc>
          <w:tcPr>
            <w:tcW w:w="906" w:type="dxa"/>
          </w:tcPr>
          <w:p w14:paraId="032C7396" w14:textId="77777777" w:rsidR="00713D96" w:rsidRPr="009C1E93" w:rsidRDefault="00713D96" w:rsidP="009C1240">
            <w:pPr>
              <w:pStyle w:val="VCAAtablecondensed"/>
              <w:keepNext/>
              <w:keepLines/>
              <w:rPr>
                <w:rStyle w:val="VCAAbold"/>
                <w:lang w:val="en-AU"/>
              </w:rPr>
            </w:pPr>
            <w:r w:rsidRPr="009C1E93">
              <w:rPr>
                <w:rStyle w:val="VCAAbold"/>
                <w:lang w:val="en-AU"/>
              </w:rPr>
              <w:t>%</w:t>
            </w:r>
          </w:p>
        </w:tc>
        <w:tc>
          <w:tcPr>
            <w:tcW w:w="907" w:type="dxa"/>
          </w:tcPr>
          <w:p w14:paraId="5B5AEA54" w14:textId="77777777" w:rsidR="00713D96" w:rsidRPr="009C1E93" w:rsidRDefault="00713D96" w:rsidP="009C1240">
            <w:pPr>
              <w:pStyle w:val="VCAAtablecondensed"/>
              <w:keepNext/>
              <w:keepLines/>
              <w:rPr>
                <w:lang w:val="en-AU"/>
              </w:rPr>
            </w:pPr>
            <w:r w:rsidRPr="009C1E93">
              <w:rPr>
                <w:lang w:val="en-AU"/>
              </w:rPr>
              <w:t>78</w:t>
            </w:r>
          </w:p>
        </w:tc>
        <w:tc>
          <w:tcPr>
            <w:tcW w:w="907" w:type="dxa"/>
          </w:tcPr>
          <w:p w14:paraId="49DC7222" w14:textId="77777777" w:rsidR="00713D96" w:rsidRPr="009C1E93" w:rsidRDefault="00713D96" w:rsidP="009C1240">
            <w:pPr>
              <w:pStyle w:val="VCAAtablecondensed"/>
              <w:keepNext/>
              <w:keepLines/>
              <w:rPr>
                <w:lang w:val="en-AU"/>
              </w:rPr>
            </w:pPr>
            <w:r w:rsidRPr="009C1E93">
              <w:rPr>
                <w:lang w:val="en-AU"/>
              </w:rPr>
              <w:t>22</w:t>
            </w:r>
          </w:p>
        </w:tc>
        <w:tc>
          <w:tcPr>
            <w:tcW w:w="1192" w:type="dxa"/>
          </w:tcPr>
          <w:p w14:paraId="29135620" w14:textId="77777777" w:rsidR="00713D96" w:rsidRPr="009C1E93" w:rsidRDefault="00713D96" w:rsidP="009C1240">
            <w:pPr>
              <w:pStyle w:val="VCAAtablecondensed"/>
              <w:keepNext/>
              <w:keepLines/>
              <w:rPr>
                <w:rStyle w:val="VCAAbold"/>
                <w:lang w:val="en-AU"/>
              </w:rPr>
            </w:pPr>
            <w:r w:rsidRPr="009C1E93">
              <w:rPr>
                <w:rStyle w:val="VCAAbold"/>
                <w:lang w:val="en-AU"/>
              </w:rPr>
              <w:t>0.2</w:t>
            </w:r>
          </w:p>
        </w:tc>
      </w:tr>
    </w:tbl>
    <w:p w14:paraId="3A5F9B34" w14:textId="77777777" w:rsidR="00713D96" w:rsidRPr="009C1E93" w:rsidRDefault="00713D96" w:rsidP="00713D96">
      <w:pPr>
        <w:pStyle w:val="VCAAbody"/>
        <w:rPr>
          <w:lang w:val="en-AU" w:eastAsia="en-AU"/>
        </w:rPr>
      </w:pPr>
      <w:r w:rsidRPr="009C1E93">
        <w:rPr>
          <w:lang w:val="en-AU" w:eastAsia="en-AU"/>
        </w:rPr>
        <w:t>23</w:t>
      </w:r>
    </w:p>
    <w:p w14:paraId="00D1F023" w14:textId="46854EC7" w:rsidR="00713D96" w:rsidRPr="009C1E93" w:rsidRDefault="00713D96" w:rsidP="00713D96">
      <w:pPr>
        <w:pStyle w:val="VCAAbodyformaths"/>
        <w:rPr>
          <w:lang w:val="en-AU"/>
        </w:rPr>
      </w:pPr>
      <w:r w:rsidRPr="009C1E93">
        <w:rPr>
          <w:lang w:val="en-AU"/>
        </w:rPr>
        <w:t xml:space="preserve">Many students found 25 as their answer by adding all the outliers to the top quarter of ‘above average’ </w:t>
      </w:r>
      <w:r w:rsidR="00C149EA" w:rsidRPr="009C1E93">
        <w:rPr>
          <w:position w:val="-30"/>
          <w:lang w:val="en-AU"/>
        </w:rPr>
        <w:object w:dxaOrig="1260" w:dyaOrig="740" w14:anchorId="5D93A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pt;height:38.25pt;mso-width-percent:0;mso-height-percent:0;mso-width-percent:0;mso-height-percent:0" o:ole="">
            <v:imagedata r:id="rId12" o:title=""/>
          </v:shape>
          <o:OLEObject Type="Embed" ProgID="Equation.DSMT4" ShapeID="_x0000_i1025" DrawAspect="Content" ObjectID="_1684749618" r:id="rId13"/>
        </w:object>
      </w:r>
      <w:r w:rsidRPr="009C1E93">
        <w:rPr>
          <w:lang w:val="en-AU"/>
        </w:rPr>
        <w:t>, thus counting the two outliers in ‘above average’ twice.</w:t>
      </w:r>
    </w:p>
    <w:p w14:paraId="10F624D1" w14:textId="77777777" w:rsidR="00713D96" w:rsidRPr="009C1E93" w:rsidRDefault="00713D96" w:rsidP="00AE063B">
      <w:pPr>
        <w:pStyle w:val="VCAAHeading3"/>
      </w:pPr>
      <w:r w:rsidRPr="009C1E93">
        <w:t>Question 3d.</w:t>
      </w:r>
    </w:p>
    <w:tbl>
      <w:tblPr>
        <w:tblStyle w:val="VCAATableClosed"/>
        <w:tblW w:w="4765" w:type="dxa"/>
        <w:tblLook w:val="01E0" w:firstRow="1" w:lastRow="1" w:firstColumn="1" w:lastColumn="1" w:noHBand="0" w:noVBand="0"/>
      </w:tblPr>
      <w:tblGrid>
        <w:gridCol w:w="904"/>
        <w:gridCol w:w="908"/>
        <w:gridCol w:w="907"/>
        <w:gridCol w:w="907"/>
        <w:gridCol w:w="1139"/>
      </w:tblGrid>
      <w:tr w:rsidR="00713D96" w:rsidRPr="009C1E93" w14:paraId="2ABA6F7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4" w:type="dxa"/>
          </w:tcPr>
          <w:p w14:paraId="4DEF1EF2" w14:textId="77777777" w:rsidR="00713D96" w:rsidRPr="009C1E93" w:rsidRDefault="00713D96" w:rsidP="00C77D99">
            <w:pPr>
              <w:pStyle w:val="VCAAtablecondensed"/>
              <w:rPr>
                <w:lang w:val="en-AU"/>
              </w:rPr>
            </w:pPr>
            <w:r w:rsidRPr="009C1E93">
              <w:rPr>
                <w:lang w:val="en-AU"/>
              </w:rPr>
              <w:t>Marks</w:t>
            </w:r>
          </w:p>
        </w:tc>
        <w:tc>
          <w:tcPr>
            <w:tcW w:w="908" w:type="dxa"/>
          </w:tcPr>
          <w:p w14:paraId="69831805" w14:textId="77777777" w:rsidR="00713D96" w:rsidRPr="009C1E93" w:rsidRDefault="00713D96" w:rsidP="00C77D99">
            <w:pPr>
              <w:pStyle w:val="VCAAtablecondensed"/>
              <w:rPr>
                <w:lang w:val="en-AU"/>
              </w:rPr>
            </w:pPr>
            <w:r w:rsidRPr="009C1E93">
              <w:rPr>
                <w:lang w:val="en-AU"/>
              </w:rPr>
              <w:t>0</w:t>
            </w:r>
          </w:p>
        </w:tc>
        <w:tc>
          <w:tcPr>
            <w:tcW w:w="907" w:type="dxa"/>
          </w:tcPr>
          <w:p w14:paraId="653D61C3" w14:textId="77777777" w:rsidR="00713D96" w:rsidRPr="009C1E93" w:rsidRDefault="00713D96" w:rsidP="00C77D99">
            <w:pPr>
              <w:pStyle w:val="VCAAtablecondensed"/>
              <w:rPr>
                <w:lang w:val="en-AU"/>
              </w:rPr>
            </w:pPr>
            <w:r w:rsidRPr="009C1E93">
              <w:rPr>
                <w:lang w:val="en-AU"/>
              </w:rPr>
              <w:t>1</w:t>
            </w:r>
          </w:p>
        </w:tc>
        <w:tc>
          <w:tcPr>
            <w:tcW w:w="907" w:type="dxa"/>
          </w:tcPr>
          <w:p w14:paraId="7EDC6FE5" w14:textId="77777777" w:rsidR="00713D96" w:rsidRPr="009C1E93" w:rsidRDefault="00713D96" w:rsidP="00C77D99">
            <w:pPr>
              <w:pStyle w:val="VCAAtablecondensed"/>
              <w:rPr>
                <w:lang w:val="en-AU"/>
              </w:rPr>
            </w:pPr>
            <w:r w:rsidRPr="009C1E93">
              <w:rPr>
                <w:lang w:val="en-AU"/>
              </w:rPr>
              <w:t>2</w:t>
            </w:r>
          </w:p>
        </w:tc>
        <w:tc>
          <w:tcPr>
            <w:tcW w:w="1139" w:type="dxa"/>
          </w:tcPr>
          <w:p w14:paraId="69BDA045" w14:textId="77777777" w:rsidR="00713D96" w:rsidRPr="009C1E93" w:rsidRDefault="00713D96" w:rsidP="00C77D99">
            <w:pPr>
              <w:pStyle w:val="VCAAtablecondensed"/>
              <w:rPr>
                <w:lang w:val="en-AU"/>
              </w:rPr>
            </w:pPr>
            <w:r w:rsidRPr="009C1E93">
              <w:rPr>
                <w:lang w:val="en-AU"/>
              </w:rPr>
              <w:t>Average</w:t>
            </w:r>
          </w:p>
        </w:tc>
      </w:tr>
      <w:tr w:rsidR="00713D96" w:rsidRPr="009C1E93" w14:paraId="4B5BADEC" w14:textId="77777777" w:rsidTr="00C77D99">
        <w:trPr>
          <w:trHeight w:hRule="exact" w:val="397"/>
        </w:trPr>
        <w:tc>
          <w:tcPr>
            <w:tcW w:w="904" w:type="dxa"/>
          </w:tcPr>
          <w:p w14:paraId="4D537130" w14:textId="77777777" w:rsidR="00713D96" w:rsidRPr="009C1E93" w:rsidRDefault="00713D96" w:rsidP="00C77D99">
            <w:pPr>
              <w:pStyle w:val="VCAAtablecondensed"/>
              <w:rPr>
                <w:rStyle w:val="VCAAbold"/>
                <w:lang w:val="en-AU"/>
              </w:rPr>
            </w:pPr>
            <w:r w:rsidRPr="009C1E93">
              <w:rPr>
                <w:rStyle w:val="VCAAbold"/>
                <w:lang w:val="en-AU"/>
              </w:rPr>
              <w:t>%</w:t>
            </w:r>
          </w:p>
        </w:tc>
        <w:tc>
          <w:tcPr>
            <w:tcW w:w="908" w:type="dxa"/>
          </w:tcPr>
          <w:p w14:paraId="152A1E6C" w14:textId="77777777" w:rsidR="00713D96" w:rsidRPr="009C1E93" w:rsidRDefault="00713D96" w:rsidP="00C77D99">
            <w:pPr>
              <w:pStyle w:val="VCAAtablecondensed"/>
              <w:rPr>
                <w:lang w:val="en-AU"/>
              </w:rPr>
            </w:pPr>
            <w:r w:rsidRPr="009C1E93">
              <w:rPr>
                <w:lang w:val="en-AU"/>
              </w:rPr>
              <w:t>38</w:t>
            </w:r>
          </w:p>
        </w:tc>
        <w:tc>
          <w:tcPr>
            <w:tcW w:w="907" w:type="dxa"/>
          </w:tcPr>
          <w:p w14:paraId="0BDDE2DD" w14:textId="77777777" w:rsidR="00713D96" w:rsidRPr="009C1E93" w:rsidRDefault="00713D96" w:rsidP="00C77D99">
            <w:pPr>
              <w:pStyle w:val="VCAAtablecondensed"/>
              <w:rPr>
                <w:lang w:val="en-AU"/>
              </w:rPr>
            </w:pPr>
            <w:r w:rsidRPr="009C1E93">
              <w:rPr>
                <w:lang w:val="en-AU"/>
              </w:rPr>
              <w:t>26</w:t>
            </w:r>
          </w:p>
        </w:tc>
        <w:tc>
          <w:tcPr>
            <w:tcW w:w="907" w:type="dxa"/>
          </w:tcPr>
          <w:p w14:paraId="5A54F2A7" w14:textId="77777777" w:rsidR="00713D96" w:rsidRPr="009C1E93" w:rsidRDefault="00713D96" w:rsidP="00C77D99">
            <w:pPr>
              <w:pStyle w:val="VCAAtablecondensed"/>
              <w:rPr>
                <w:lang w:val="en-AU"/>
              </w:rPr>
            </w:pPr>
            <w:r w:rsidRPr="009C1E93">
              <w:rPr>
                <w:lang w:val="en-AU"/>
              </w:rPr>
              <w:t>36</w:t>
            </w:r>
          </w:p>
        </w:tc>
        <w:tc>
          <w:tcPr>
            <w:tcW w:w="1139" w:type="dxa"/>
          </w:tcPr>
          <w:p w14:paraId="07EDDD9E" w14:textId="77777777" w:rsidR="00713D96" w:rsidRPr="009C1E93" w:rsidRDefault="00713D96" w:rsidP="00C77D99">
            <w:pPr>
              <w:pStyle w:val="VCAAtablecondensed"/>
              <w:rPr>
                <w:rStyle w:val="VCAAbold"/>
                <w:lang w:val="en-AU"/>
              </w:rPr>
            </w:pPr>
            <w:r w:rsidRPr="009C1E93">
              <w:rPr>
                <w:rStyle w:val="VCAAbold"/>
                <w:lang w:val="en-AU"/>
              </w:rPr>
              <w:t>1.0</w:t>
            </w:r>
          </w:p>
        </w:tc>
      </w:tr>
    </w:tbl>
    <w:p w14:paraId="172C0111" w14:textId="0519599A" w:rsidR="00713D96" w:rsidRPr="009C1E93" w:rsidRDefault="00713D96" w:rsidP="00713D96">
      <w:pPr>
        <w:pStyle w:val="VCAAbody"/>
        <w:rPr>
          <w:lang w:val="en-AU"/>
        </w:rPr>
      </w:pPr>
      <w:r w:rsidRPr="009C1E93">
        <w:rPr>
          <w:lang w:val="en-AU" w:eastAsia="en-AU"/>
        </w:rPr>
        <w:t>Yes, as seen by the increase in median BMI values as neck size increases. For below average neck sizes</w:t>
      </w:r>
      <w:r w:rsidR="007A5B02">
        <w:rPr>
          <w:lang w:val="en-AU" w:eastAsia="en-AU"/>
        </w:rPr>
        <w:t>,</w:t>
      </w:r>
      <w:r w:rsidRPr="009C1E93">
        <w:rPr>
          <w:lang w:val="en-AU" w:eastAsia="en-AU"/>
        </w:rPr>
        <w:t xml:space="preserve"> the median BMI is 21.6, which increases to 24.6 for average neck sizes and increases again to 28.1 for above average neck sizes.</w:t>
      </w:r>
    </w:p>
    <w:p w14:paraId="0E31A3D9" w14:textId="77777777" w:rsidR="00713D96" w:rsidRPr="009C1E93" w:rsidRDefault="00713D96" w:rsidP="00713D96">
      <w:pPr>
        <w:pStyle w:val="VCAAbody"/>
        <w:rPr>
          <w:lang w:val="en-AU"/>
        </w:rPr>
      </w:pPr>
      <w:r w:rsidRPr="009C1E93">
        <w:rPr>
          <w:lang w:val="en-AU"/>
        </w:rPr>
        <w:t>Two marks were available for this question.</w:t>
      </w:r>
    </w:p>
    <w:p w14:paraId="216777ED" w14:textId="77777777" w:rsidR="00713D96" w:rsidRPr="009C1E93" w:rsidRDefault="00713D96" w:rsidP="00713D96">
      <w:pPr>
        <w:pStyle w:val="VCAAbody"/>
        <w:rPr>
          <w:lang w:val="en-AU"/>
        </w:rPr>
      </w:pPr>
      <w:r w:rsidRPr="009C1E93">
        <w:rPr>
          <w:lang w:val="en-AU"/>
        </w:rPr>
        <w:t xml:space="preserve">A statement that an </w:t>
      </w:r>
      <w:r w:rsidRPr="009C1E93">
        <w:rPr>
          <w:rStyle w:val="VCAAbold"/>
          <w:lang w:val="en-AU"/>
        </w:rPr>
        <w:t>increase</w:t>
      </w:r>
      <w:r w:rsidRPr="009C1E93">
        <w:rPr>
          <w:lang w:val="en-AU"/>
        </w:rPr>
        <w:t xml:space="preserve"> or </w:t>
      </w:r>
      <w:r w:rsidRPr="009C1E93">
        <w:rPr>
          <w:rStyle w:val="VCAAbold"/>
          <w:lang w:val="en-AU"/>
        </w:rPr>
        <w:t>change</w:t>
      </w:r>
      <w:r w:rsidRPr="009C1E93">
        <w:rPr>
          <w:lang w:val="en-AU"/>
        </w:rPr>
        <w:t xml:space="preserve"> in median (or IQR) signals an association was required for the first mark. Median (or IQR) values for the neck sizes needed to be quoted correctly for the second mark.</w:t>
      </w:r>
    </w:p>
    <w:p w14:paraId="19708C80" w14:textId="77777777" w:rsidR="00713D96" w:rsidRPr="009C1E93" w:rsidRDefault="00713D96" w:rsidP="00713D96">
      <w:pPr>
        <w:pStyle w:val="VCAAbody"/>
        <w:rPr>
          <w:lang w:val="en-AU"/>
        </w:rPr>
      </w:pPr>
      <w:r w:rsidRPr="009C1E93">
        <w:rPr>
          <w:lang w:val="en-AU"/>
        </w:rPr>
        <w:t>Students who scored highly focused on one statistic only (usually the median) and quoted the values from the table rather than estimating from the boxplots.</w:t>
      </w:r>
    </w:p>
    <w:p w14:paraId="0DCAD655" w14:textId="77777777" w:rsidR="00713D96" w:rsidRPr="009C1E93" w:rsidRDefault="00713D96">
      <w:pPr>
        <w:pStyle w:val="VCAAbody"/>
        <w:rPr>
          <w:lang w:val="en-AU"/>
        </w:rPr>
      </w:pPr>
      <w:r w:rsidRPr="009C1E93">
        <w:rPr>
          <w:lang w:val="en-AU"/>
        </w:rPr>
        <w:t>Incorrect answers included using the word ‘averages’ or ‘means’ rather than medians.</w:t>
      </w:r>
    </w:p>
    <w:p w14:paraId="398D2776" w14:textId="77777777" w:rsidR="00713D96" w:rsidRPr="009C1E93" w:rsidRDefault="00713D96" w:rsidP="00713D96">
      <w:pPr>
        <w:pStyle w:val="VCAAbody"/>
        <w:rPr>
          <w:lang w:val="en-AU"/>
        </w:rPr>
      </w:pPr>
      <w:r w:rsidRPr="009C1E93">
        <w:rPr>
          <w:lang w:val="en-AU"/>
        </w:rPr>
        <w:t>Some students went on to also quote other statistics, such as the maximums or ranges, and this additional information devalued an otherwise correct answer. Comments about the shape of the boxplots were also not appropriate here.</w:t>
      </w:r>
    </w:p>
    <w:p w14:paraId="772FB6A0" w14:textId="77777777" w:rsidR="00713D96" w:rsidRPr="009C1E93" w:rsidRDefault="00713D96" w:rsidP="00AE063B">
      <w:pPr>
        <w:pStyle w:val="VCAAHeading3"/>
      </w:pPr>
      <w:r w:rsidRPr="009C1E93">
        <w:t>Question 4a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FAB2B04"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C7E1361"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BBA68CD"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09533DFE"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597DF19E"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67C93ACC" w14:textId="77777777" w:rsidTr="00C77D99">
        <w:trPr>
          <w:trHeight w:hRule="exact" w:val="397"/>
        </w:trPr>
        <w:tc>
          <w:tcPr>
            <w:tcW w:w="906" w:type="dxa"/>
          </w:tcPr>
          <w:p w14:paraId="749E1284"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6F393887" w14:textId="77777777" w:rsidR="00713D96" w:rsidRPr="009C1E93" w:rsidRDefault="00713D96" w:rsidP="00C77D99">
            <w:pPr>
              <w:pStyle w:val="VCAAtablecondensed"/>
              <w:rPr>
                <w:lang w:val="en-AU"/>
              </w:rPr>
            </w:pPr>
            <w:r w:rsidRPr="009C1E93">
              <w:rPr>
                <w:lang w:val="en-AU"/>
              </w:rPr>
              <w:t>3</w:t>
            </w:r>
          </w:p>
        </w:tc>
        <w:tc>
          <w:tcPr>
            <w:tcW w:w="907" w:type="dxa"/>
          </w:tcPr>
          <w:p w14:paraId="013A8683" w14:textId="77777777" w:rsidR="00713D96" w:rsidRPr="009C1E93" w:rsidRDefault="00713D96" w:rsidP="00C77D99">
            <w:pPr>
              <w:pStyle w:val="VCAAtablecondensed"/>
              <w:rPr>
                <w:lang w:val="en-AU"/>
              </w:rPr>
            </w:pPr>
            <w:r w:rsidRPr="009C1E93">
              <w:rPr>
                <w:lang w:val="en-AU"/>
              </w:rPr>
              <w:t>97</w:t>
            </w:r>
          </w:p>
        </w:tc>
        <w:tc>
          <w:tcPr>
            <w:tcW w:w="1134" w:type="dxa"/>
          </w:tcPr>
          <w:p w14:paraId="3D46FF9F" w14:textId="77777777" w:rsidR="00713D96" w:rsidRPr="009C1E93" w:rsidRDefault="00713D96" w:rsidP="00C77D99">
            <w:pPr>
              <w:pStyle w:val="VCAAtablecondensed"/>
              <w:rPr>
                <w:rStyle w:val="VCAAbold"/>
                <w:lang w:val="en-AU"/>
              </w:rPr>
            </w:pPr>
            <w:r w:rsidRPr="009C1E93">
              <w:rPr>
                <w:rStyle w:val="VCAAbold"/>
                <w:lang w:val="en-AU"/>
              </w:rPr>
              <w:t>1.0</w:t>
            </w:r>
          </w:p>
        </w:tc>
      </w:tr>
    </w:tbl>
    <w:p w14:paraId="2DE186B7" w14:textId="77777777" w:rsidR="00713D96" w:rsidRPr="009C1E93" w:rsidRDefault="00713D96" w:rsidP="00713D96">
      <w:pPr>
        <w:pStyle w:val="VCAAbody"/>
        <w:rPr>
          <w:lang w:val="en-AU"/>
        </w:rPr>
      </w:pPr>
      <w:r w:rsidRPr="009C1E93">
        <w:rPr>
          <w:lang w:val="en-AU"/>
        </w:rPr>
        <w:t>24</w:t>
      </w:r>
    </w:p>
    <w:p w14:paraId="3FF9F5D2" w14:textId="77777777" w:rsidR="00713D96" w:rsidRPr="009C1E93" w:rsidRDefault="00713D96" w:rsidP="00AE063B">
      <w:pPr>
        <w:pStyle w:val="VCAAHeading3"/>
      </w:pPr>
      <w:r w:rsidRPr="009C1E93">
        <w:t>Question 4ai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F2F00F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3583CDF"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B243113"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67B5555"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548576E5"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66D4F783" w14:textId="77777777" w:rsidTr="00C77D99">
        <w:trPr>
          <w:trHeight w:hRule="exact" w:val="397"/>
        </w:trPr>
        <w:tc>
          <w:tcPr>
            <w:tcW w:w="906" w:type="dxa"/>
          </w:tcPr>
          <w:p w14:paraId="6943D78B"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6AB0DFF6" w14:textId="77777777" w:rsidR="00713D96" w:rsidRPr="009C1E93" w:rsidRDefault="00713D96" w:rsidP="00C77D99">
            <w:pPr>
              <w:pStyle w:val="VCAAtablecondensed"/>
              <w:rPr>
                <w:lang w:val="en-AU"/>
              </w:rPr>
            </w:pPr>
            <w:r w:rsidRPr="009C1E93">
              <w:rPr>
                <w:lang w:val="en-AU"/>
              </w:rPr>
              <w:t>23</w:t>
            </w:r>
          </w:p>
        </w:tc>
        <w:tc>
          <w:tcPr>
            <w:tcW w:w="907" w:type="dxa"/>
          </w:tcPr>
          <w:p w14:paraId="1E8CD2DC" w14:textId="77777777" w:rsidR="00713D96" w:rsidRPr="009C1E93" w:rsidRDefault="00713D96" w:rsidP="00C77D99">
            <w:pPr>
              <w:pStyle w:val="VCAAtablecondensed"/>
              <w:rPr>
                <w:lang w:val="en-AU"/>
              </w:rPr>
            </w:pPr>
            <w:r w:rsidRPr="009C1E93">
              <w:rPr>
                <w:lang w:val="en-AU"/>
              </w:rPr>
              <w:t>77</w:t>
            </w:r>
          </w:p>
        </w:tc>
        <w:tc>
          <w:tcPr>
            <w:tcW w:w="1134" w:type="dxa"/>
          </w:tcPr>
          <w:p w14:paraId="1B820A61" w14:textId="77777777" w:rsidR="00713D96" w:rsidRPr="009C1E93" w:rsidRDefault="00713D96" w:rsidP="00C77D99">
            <w:pPr>
              <w:pStyle w:val="VCAAtablecondensed"/>
              <w:rPr>
                <w:rStyle w:val="VCAAbold"/>
                <w:lang w:val="en-AU"/>
              </w:rPr>
            </w:pPr>
            <w:r w:rsidRPr="009C1E93">
              <w:rPr>
                <w:rStyle w:val="VCAAbold"/>
                <w:lang w:val="en-AU"/>
              </w:rPr>
              <w:t>0.8</w:t>
            </w:r>
          </w:p>
        </w:tc>
      </w:tr>
    </w:tbl>
    <w:p w14:paraId="13285959" w14:textId="77777777" w:rsidR="00713D96" w:rsidRPr="009C1E93" w:rsidRDefault="00713D96" w:rsidP="00713D96">
      <w:pPr>
        <w:pStyle w:val="VCAAbody"/>
        <w:rPr>
          <w:lang w:val="en-AU" w:eastAsia="en-AU"/>
        </w:rPr>
      </w:pPr>
      <w:r w:rsidRPr="009C1E93">
        <w:rPr>
          <w:lang w:val="en-AU" w:eastAsia="en-AU"/>
        </w:rPr>
        <w:t>1.065</w:t>
      </w:r>
    </w:p>
    <w:p w14:paraId="0DF86F5F" w14:textId="77777777" w:rsidR="00713D96" w:rsidRPr="009C1E93" w:rsidRDefault="00713D96" w:rsidP="00713D96">
      <w:pPr>
        <w:pStyle w:val="VCAAbody"/>
        <w:rPr>
          <w:lang w:val="en-AU"/>
        </w:rPr>
      </w:pPr>
      <w:r w:rsidRPr="009C1E93">
        <w:rPr>
          <w:lang w:val="en-AU"/>
        </w:rPr>
        <w:t>Some students gave a rounded value when it was not required.</w:t>
      </w:r>
    </w:p>
    <w:p w14:paraId="0ED5404B" w14:textId="77777777" w:rsidR="00713D96" w:rsidRPr="009C1E93" w:rsidRDefault="00713D96" w:rsidP="00AE063B">
      <w:pPr>
        <w:pStyle w:val="VCAAHeading3"/>
      </w:pPr>
      <w:r w:rsidRPr="009C1E93">
        <w:lastRenderedPageBreak/>
        <w:t>Question 4b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C915C9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6103A3D"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57970A74"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878EB3E"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31E580F7"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EB16762" w14:textId="77777777" w:rsidTr="00C77D99">
        <w:trPr>
          <w:trHeight w:hRule="exact" w:val="397"/>
        </w:trPr>
        <w:tc>
          <w:tcPr>
            <w:tcW w:w="906" w:type="dxa"/>
          </w:tcPr>
          <w:p w14:paraId="7F9A1D63"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6666DED" w14:textId="77777777" w:rsidR="00713D96" w:rsidRPr="009C1E93" w:rsidRDefault="00713D96" w:rsidP="00C77D99">
            <w:pPr>
              <w:pStyle w:val="VCAAtablecondensed"/>
              <w:rPr>
                <w:lang w:val="en-AU"/>
              </w:rPr>
            </w:pPr>
            <w:r w:rsidRPr="009C1E93">
              <w:rPr>
                <w:lang w:val="en-AU"/>
              </w:rPr>
              <w:t>22</w:t>
            </w:r>
          </w:p>
        </w:tc>
        <w:tc>
          <w:tcPr>
            <w:tcW w:w="907" w:type="dxa"/>
          </w:tcPr>
          <w:p w14:paraId="32940CD1" w14:textId="77777777" w:rsidR="00713D96" w:rsidRPr="009C1E93" w:rsidRDefault="00713D96" w:rsidP="00C77D99">
            <w:pPr>
              <w:pStyle w:val="VCAAtablecondensed"/>
              <w:rPr>
                <w:lang w:val="en-AU"/>
              </w:rPr>
            </w:pPr>
            <w:r w:rsidRPr="009C1E93">
              <w:rPr>
                <w:lang w:val="en-AU"/>
              </w:rPr>
              <w:t>78</w:t>
            </w:r>
          </w:p>
        </w:tc>
        <w:tc>
          <w:tcPr>
            <w:tcW w:w="1134" w:type="dxa"/>
          </w:tcPr>
          <w:p w14:paraId="74BC8118" w14:textId="77777777" w:rsidR="00713D96" w:rsidRPr="009C1E93" w:rsidRDefault="00713D96" w:rsidP="00C77D99">
            <w:pPr>
              <w:pStyle w:val="VCAAtablecondensed"/>
              <w:rPr>
                <w:rStyle w:val="VCAAbold"/>
                <w:lang w:val="en-AU"/>
              </w:rPr>
            </w:pPr>
            <w:r w:rsidRPr="009C1E93">
              <w:rPr>
                <w:rStyle w:val="VCAAbold"/>
                <w:lang w:val="en-AU"/>
              </w:rPr>
              <w:t>0.8</w:t>
            </w:r>
          </w:p>
        </w:tc>
      </w:tr>
    </w:tbl>
    <w:p w14:paraId="76D80991" w14:textId="77777777" w:rsidR="00713D96" w:rsidRPr="009C1E93" w:rsidRDefault="00713D96" w:rsidP="00713D96">
      <w:pPr>
        <w:pStyle w:val="VCAAbody"/>
        <w:rPr>
          <w:lang w:val="en-AU" w:eastAsia="en-AU"/>
        </w:rPr>
      </w:pPr>
      <w:r w:rsidRPr="009C1E93">
        <w:rPr>
          <w:lang w:val="en-AU" w:eastAsia="en-AU"/>
        </w:rPr>
        <w:t>Weight</w:t>
      </w:r>
    </w:p>
    <w:p w14:paraId="58F40054" w14:textId="77777777" w:rsidR="00713D96" w:rsidRPr="009C1E93" w:rsidRDefault="00713D96" w:rsidP="00713D96">
      <w:pPr>
        <w:pStyle w:val="VCAAbody"/>
        <w:rPr>
          <w:lang w:val="en-AU"/>
        </w:rPr>
      </w:pPr>
      <w:r w:rsidRPr="009C1E93">
        <w:rPr>
          <w:lang w:val="en-AU"/>
        </w:rPr>
        <w:t>Most students answered correctly. Some students selected a variable that was not part of the required regression equation.</w:t>
      </w:r>
    </w:p>
    <w:p w14:paraId="23BD6BB6" w14:textId="77777777" w:rsidR="00713D96" w:rsidRPr="009C1E93" w:rsidRDefault="00713D96" w:rsidP="00AE063B">
      <w:pPr>
        <w:pStyle w:val="VCAAHeading3"/>
      </w:pPr>
      <w:r w:rsidRPr="009C1E93">
        <w:t>Question 4bi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255990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4D9ECC0"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275C4E1B"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B2D18CF"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2C1D7D1D"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5A062F4A" w14:textId="77777777" w:rsidTr="00C77D99">
        <w:trPr>
          <w:trHeight w:hRule="exact" w:val="397"/>
        </w:trPr>
        <w:tc>
          <w:tcPr>
            <w:tcW w:w="906" w:type="dxa"/>
          </w:tcPr>
          <w:p w14:paraId="28DD678F"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0DA98A4" w14:textId="77777777" w:rsidR="00713D96" w:rsidRPr="009C1E93" w:rsidRDefault="00713D96" w:rsidP="00C77D99">
            <w:pPr>
              <w:pStyle w:val="VCAAtablecondensed"/>
              <w:rPr>
                <w:lang w:val="en-AU"/>
              </w:rPr>
            </w:pPr>
            <w:r w:rsidRPr="009C1E93">
              <w:rPr>
                <w:lang w:val="en-AU"/>
              </w:rPr>
              <w:t>71</w:t>
            </w:r>
          </w:p>
        </w:tc>
        <w:tc>
          <w:tcPr>
            <w:tcW w:w="907" w:type="dxa"/>
          </w:tcPr>
          <w:p w14:paraId="6D1EA531" w14:textId="77777777" w:rsidR="00713D96" w:rsidRPr="009C1E93" w:rsidRDefault="00713D96" w:rsidP="00C77D99">
            <w:pPr>
              <w:pStyle w:val="VCAAtablecondensed"/>
              <w:rPr>
                <w:lang w:val="en-AU"/>
              </w:rPr>
            </w:pPr>
            <w:r w:rsidRPr="009C1E93">
              <w:rPr>
                <w:lang w:val="en-AU"/>
              </w:rPr>
              <w:t>29</w:t>
            </w:r>
          </w:p>
        </w:tc>
        <w:tc>
          <w:tcPr>
            <w:tcW w:w="1134" w:type="dxa"/>
          </w:tcPr>
          <w:p w14:paraId="4BB42BEE" w14:textId="77777777" w:rsidR="00713D96" w:rsidRPr="009C1E93" w:rsidRDefault="00713D96" w:rsidP="00C77D99">
            <w:pPr>
              <w:pStyle w:val="VCAAtablecondensed"/>
              <w:rPr>
                <w:rStyle w:val="VCAAbold"/>
                <w:lang w:val="en-AU"/>
              </w:rPr>
            </w:pPr>
            <w:r w:rsidRPr="009C1E93">
              <w:rPr>
                <w:rStyle w:val="VCAAbold"/>
                <w:lang w:val="en-AU"/>
              </w:rPr>
              <w:t>0.3</w:t>
            </w:r>
          </w:p>
        </w:tc>
      </w:tr>
    </w:tbl>
    <w:p w14:paraId="38A3BA0F" w14:textId="64455BC1" w:rsidR="00915E88" w:rsidRPr="009C1E93" w:rsidRDefault="00915E88" w:rsidP="00713D96">
      <w:pPr>
        <w:pStyle w:val="VCAAbody"/>
        <w:rPr>
          <w:lang w:val="en-AU"/>
        </w:rPr>
      </w:pPr>
      <w:r w:rsidRPr="009C1E93">
        <w:rPr>
          <w:lang w:val="en-AU"/>
        </w:rPr>
        <w:t>–0.00112</w:t>
      </w:r>
    </w:p>
    <w:p w14:paraId="502B4BD6" w14:textId="77777777" w:rsidR="00713D96" w:rsidRPr="009C1E93" w:rsidRDefault="00713D96" w:rsidP="00713D96">
      <w:pPr>
        <w:pStyle w:val="VCAAbody"/>
        <w:rPr>
          <w:lang w:val="en-AU"/>
        </w:rPr>
      </w:pPr>
      <w:r w:rsidRPr="009C1E93">
        <w:rPr>
          <w:lang w:val="en-AU"/>
        </w:rPr>
        <w:t>Many students did not round correctly in this question, while others did not include the negative sign. Some wrote the full equation and did not explicitly state what the value of the slope was.</w:t>
      </w:r>
    </w:p>
    <w:p w14:paraId="2809348C" w14:textId="77777777" w:rsidR="00713D96" w:rsidRPr="009C1E93" w:rsidRDefault="00713D96" w:rsidP="00AE063B">
      <w:pPr>
        <w:pStyle w:val="VCAAHeading3"/>
      </w:pPr>
      <w:r w:rsidRPr="009C1E93">
        <w:t>Question 4c.</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0C84A68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431B69B"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2370053"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314237B"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06A1E96D"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798AB0A" w14:textId="77777777" w:rsidTr="00C77D99">
        <w:trPr>
          <w:trHeight w:hRule="exact" w:val="397"/>
        </w:trPr>
        <w:tc>
          <w:tcPr>
            <w:tcW w:w="906" w:type="dxa"/>
          </w:tcPr>
          <w:p w14:paraId="57F48DA3"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BEA79D5" w14:textId="77777777" w:rsidR="00713D96" w:rsidRPr="009C1E93" w:rsidRDefault="00713D96" w:rsidP="00C77D99">
            <w:pPr>
              <w:pStyle w:val="VCAAtablecondensed"/>
              <w:rPr>
                <w:lang w:val="en-AU"/>
              </w:rPr>
            </w:pPr>
            <w:r w:rsidRPr="009C1E93">
              <w:rPr>
                <w:lang w:val="en-AU"/>
              </w:rPr>
              <w:t>46</w:t>
            </w:r>
          </w:p>
        </w:tc>
        <w:tc>
          <w:tcPr>
            <w:tcW w:w="907" w:type="dxa"/>
          </w:tcPr>
          <w:p w14:paraId="4D50D57E" w14:textId="77777777" w:rsidR="00713D96" w:rsidRPr="009C1E93" w:rsidRDefault="00713D96" w:rsidP="00C77D99">
            <w:pPr>
              <w:pStyle w:val="VCAAtablecondensed"/>
              <w:rPr>
                <w:lang w:val="en-AU"/>
              </w:rPr>
            </w:pPr>
            <w:r w:rsidRPr="009C1E93">
              <w:rPr>
                <w:lang w:val="en-AU"/>
              </w:rPr>
              <w:t>54</w:t>
            </w:r>
          </w:p>
        </w:tc>
        <w:tc>
          <w:tcPr>
            <w:tcW w:w="1249" w:type="dxa"/>
          </w:tcPr>
          <w:p w14:paraId="311B18F1" w14:textId="77777777" w:rsidR="00713D96" w:rsidRPr="009C1E93" w:rsidRDefault="00713D96" w:rsidP="00C77D99">
            <w:pPr>
              <w:pStyle w:val="VCAAtablecondensed"/>
              <w:rPr>
                <w:rStyle w:val="VCAAbold"/>
                <w:lang w:val="en-AU"/>
              </w:rPr>
            </w:pPr>
            <w:r w:rsidRPr="009C1E93">
              <w:rPr>
                <w:rStyle w:val="VCAAbold"/>
                <w:lang w:val="en-AU"/>
              </w:rPr>
              <w:t>0.5</w:t>
            </w:r>
          </w:p>
        </w:tc>
      </w:tr>
    </w:tbl>
    <w:p w14:paraId="36E6A880" w14:textId="77777777" w:rsidR="00713D96" w:rsidRPr="009C1E93" w:rsidRDefault="00713D96" w:rsidP="00713D96">
      <w:pPr>
        <w:pStyle w:val="VCAAbody"/>
        <w:rPr>
          <w:lang w:val="en-AU" w:eastAsia="en-AU"/>
        </w:rPr>
      </w:pPr>
      <w:r w:rsidRPr="009C1E93">
        <w:rPr>
          <w:lang w:val="en-AU" w:eastAsia="en-AU"/>
        </w:rPr>
        <w:t>29%</w:t>
      </w:r>
    </w:p>
    <w:p w14:paraId="49DB18BB" w14:textId="22D8D984" w:rsidR="00713D96" w:rsidRPr="009C1E93" w:rsidRDefault="00713D96" w:rsidP="00713D96">
      <w:pPr>
        <w:pStyle w:val="VCAAbody"/>
        <w:rPr>
          <w:lang w:val="en-AU"/>
        </w:rPr>
      </w:pPr>
      <w:r w:rsidRPr="009C1E93">
        <w:rPr>
          <w:lang w:val="en-AU"/>
        </w:rPr>
        <w:t>Students d</w:t>
      </w:r>
      <w:r w:rsidR="007A5B02">
        <w:rPr>
          <w:lang w:val="en-AU"/>
        </w:rPr>
        <w:t>id</w:t>
      </w:r>
      <w:r w:rsidRPr="009C1E93">
        <w:rPr>
          <w:lang w:val="en-AU"/>
        </w:rPr>
        <w:t xml:space="preserve"> not need to answer in a sentence</w:t>
      </w:r>
      <w:r w:rsidR="007A5B02">
        <w:rPr>
          <w:lang w:val="en-AU"/>
        </w:rPr>
        <w:t>;</w:t>
      </w:r>
      <w:r w:rsidRPr="009C1E93">
        <w:rPr>
          <w:lang w:val="en-AU"/>
        </w:rPr>
        <w:t xml:space="preserve"> the value of 29% was sufficient.</w:t>
      </w:r>
    </w:p>
    <w:p w14:paraId="75509CCA" w14:textId="77777777" w:rsidR="00713D96" w:rsidRPr="009C1E93" w:rsidRDefault="00713D96" w:rsidP="00AE063B">
      <w:pPr>
        <w:pStyle w:val="VCAAHeading3"/>
      </w:pPr>
      <w:r w:rsidRPr="009C1E93">
        <w:t>Question 5a.</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0D11B23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09BEFF0"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9509C15"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480BFEC"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6A4FA8F5"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D1FAE41" w14:textId="77777777" w:rsidTr="00C77D99">
        <w:trPr>
          <w:trHeight w:hRule="exact" w:val="397"/>
        </w:trPr>
        <w:tc>
          <w:tcPr>
            <w:tcW w:w="906" w:type="dxa"/>
          </w:tcPr>
          <w:p w14:paraId="7AEFDC4C"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EE33F67" w14:textId="77777777" w:rsidR="00713D96" w:rsidRPr="009C1E93" w:rsidRDefault="00713D96" w:rsidP="00C77D99">
            <w:pPr>
              <w:pStyle w:val="VCAAtablecondensed"/>
              <w:rPr>
                <w:lang w:val="en-AU"/>
              </w:rPr>
            </w:pPr>
            <w:r w:rsidRPr="009C1E93">
              <w:rPr>
                <w:lang w:val="en-AU"/>
              </w:rPr>
              <w:t>59</w:t>
            </w:r>
          </w:p>
        </w:tc>
        <w:tc>
          <w:tcPr>
            <w:tcW w:w="907" w:type="dxa"/>
          </w:tcPr>
          <w:p w14:paraId="4F042C8E" w14:textId="77777777" w:rsidR="00713D96" w:rsidRPr="009C1E93" w:rsidRDefault="00713D96" w:rsidP="00C77D99">
            <w:pPr>
              <w:pStyle w:val="VCAAtablecondensed"/>
              <w:rPr>
                <w:lang w:val="en-AU"/>
              </w:rPr>
            </w:pPr>
            <w:r w:rsidRPr="009C1E93">
              <w:rPr>
                <w:lang w:val="en-AU"/>
              </w:rPr>
              <w:t>41</w:t>
            </w:r>
          </w:p>
        </w:tc>
        <w:tc>
          <w:tcPr>
            <w:tcW w:w="1249" w:type="dxa"/>
          </w:tcPr>
          <w:p w14:paraId="6E2E3121" w14:textId="77777777" w:rsidR="00713D96" w:rsidRPr="009C1E93" w:rsidRDefault="00713D96" w:rsidP="00C77D99">
            <w:pPr>
              <w:pStyle w:val="VCAAtablecondensed"/>
              <w:rPr>
                <w:rStyle w:val="VCAAbold"/>
                <w:lang w:val="en-AU"/>
              </w:rPr>
            </w:pPr>
            <w:r w:rsidRPr="009C1E93">
              <w:rPr>
                <w:rStyle w:val="VCAAbold"/>
                <w:lang w:val="en-AU"/>
              </w:rPr>
              <w:t>0.4</w:t>
            </w:r>
          </w:p>
        </w:tc>
      </w:tr>
    </w:tbl>
    <w:p w14:paraId="436CE9C6" w14:textId="77777777" w:rsidR="00713D96" w:rsidRPr="009C1E93" w:rsidRDefault="00713D96" w:rsidP="00713D96">
      <w:pPr>
        <w:pStyle w:val="VCAAbody"/>
        <w:spacing w:line="240" w:lineRule="atLeast"/>
        <w:rPr>
          <w:lang w:val="en-AU" w:eastAsia="en-AU"/>
        </w:rPr>
      </w:pPr>
      <w:r w:rsidRPr="009C1E93">
        <w:rPr>
          <w:noProof/>
          <w:lang w:val="en-AU" w:eastAsia="en-AU"/>
        </w:rPr>
        <w:drawing>
          <wp:inline distT="0" distB="0" distL="0" distR="0" wp14:anchorId="7EF41EE4" wp14:editId="765207E3">
            <wp:extent cx="2400300" cy="1630680"/>
            <wp:effectExtent l="0" t="0" r="0" b="0"/>
            <wp:docPr id="14"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05"/>
                    <pic:cNvPicPr>
                      <a:picLocks noChangeAspect="1" noChangeArrowheads="1"/>
                    </pic:cNvPicPr>
                  </pic:nvPicPr>
                  <pic:blipFill>
                    <a:blip r:embed="rId14"/>
                    <a:stretch>
                      <a:fillRect/>
                    </a:stretch>
                  </pic:blipFill>
                  <pic:spPr bwMode="auto">
                    <a:xfrm>
                      <a:off x="0" y="0"/>
                      <a:ext cx="2400300" cy="1630680"/>
                    </a:xfrm>
                    <a:prstGeom prst="rect">
                      <a:avLst/>
                    </a:prstGeom>
                  </pic:spPr>
                </pic:pic>
              </a:graphicData>
            </a:graphic>
          </wp:inline>
        </w:drawing>
      </w:r>
    </w:p>
    <w:p w14:paraId="44513C01" w14:textId="77777777" w:rsidR="00713D96" w:rsidRPr="009C1E93" w:rsidRDefault="00713D96" w:rsidP="00713D96">
      <w:pPr>
        <w:pStyle w:val="VCAAbody"/>
        <w:rPr>
          <w:lang w:val="en-AU"/>
        </w:rPr>
      </w:pPr>
      <w:r w:rsidRPr="009C1E93">
        <w:rPr>
          <w:lang w:val="en-AU"/>
        </w:rPr>
        <w:t>Some students skipped this question entirely, while others drew a line by eye. It is necessary to calculate appropriate points and plot them in order to get an accurate line. Students should ensure that their line extends across the whole set of axes. Most lines were drawn using a ruler.</w:t>
      </w:r>
    </w:p>
    <w:p w14:paraId="7B77BB7D" w14:textId="77777777" w:rsidR="00713D96" w:rsidRPr="009C1E93" w:rsidRDefault="00713D96" w:rsidP="00AE063B">
      <w:pPr>
        <w:pStyle w:val="VCAAHeading3"/>
      </w:pPr>
      <w:r w:rsidRPr="009C1E93">
        <w:lastRenderedPageBreak/>
        <w:t>Question 5b.</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16CA393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B60B567"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81C082A"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3671DB45"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48F5BFC1"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151DC599" w14:textId="77777777" w:rsidTr="00C77D99">
        <w:trPr>
          <w:trHeight w:hRule="exact" w:val="397"/>
        </w:trPr>
        <w:tc>
          <w:tcPr>
            <w:tcW w:w="906" w:type="dxa"/>
          </w:tcPr>
          <w:p w14:paraId="6701AE3F"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46869ABA" w14:textId="77777777" w:rsidR="00713D96" w:rsidRPr="009C1E93" w:rsidRDefault="00713D96" w:rsidP="00C77D99">
            <w:pPr>
              <w:pStyle w:val="VCAAtablecondensed"/>
              <w:rPr>
                <w:lang w:val="en-AU"/>
              </w:rPr>
            </w:pPr>
            <w:r w:rsidRPr="009C1E93">
              <w:rPr>
                <w:lang w:val="en-AU"/>
              </w:rPr>
              <w:t>27</w:t>
            </w:r>
          </w:p>
        </w:tc>
        <w:tc>
          <w:tcPr>
            <w:tcW w:w="907" w:type="dxa"/>
          </w:tcPr>
          <w:p w14:paraId="34EAA45E" w14:textId="77777777" w:rsidR="00713D96" w:rsidRPr="009C1E93" w:rsidRDefault="00713D96" w:rsidP="00C77D99">
            <w:pPr>
              <w:pStyle w:val="VCAAtablecondensed"/>
              <w:rPr>
                <w:lang w:val="en-AU"/>
              </w:rPr>
            </w:pPr>
            <w:r w:rsidRPr="009C1E93">
              <w:rPr>
                <w:lang w:val="en-AU"/>
              </w:rPr>
              <w:t>73</w:t>
            </w:r>
          </w:p>
        </w:tc>
        <w:tc>
          <w:tcPr>
            <w:tcW w:w="1249" w:type="dxa"/>
          </w:tcPr>
          <w:p w14:paraId="28B078FA" w14:textId="77777777" w:rsidR="00713D96" w:rsidRPr="009C1E93" w:rsidRDefault="00713D96" w:rsidP="00C77D99">
            <w:pPr>
              <w:pStyle w:val="VCAAtablecondensed"/>
              <w:rPr>
                <w:rStyle w:val="VCAAbold"/>
                <w:lang w:val="en-AU"/>
              </w:rPr>
            </w:pPr>
            <w:r w:rsidRPr="009C1E93">
              <w:rPr>
                <w:rStyle w:val="VCAAbold"/>
                <w:lang w:val="en-AU"/>
              </w:rPr>
              <w:t>0.7</w:t>
            </w:r>
          </w:p>
        </w:tc>
      </w:tr>
    </w:tbl>
    <w:p w14:paraId="32322998" w14:textId="77777777" w:rsidR="00713D96" w:rsidRPr="009C1E93" w:rsidRDefault="00713D96" w:rsidP="00713D96">
      <w:pPr>
        <w:pStyle w:val="VCAAbody"/>
        <w:rPr>
          <w:lang w:val="en-AU" w:eastAsia="en-AU"/>
        </w:rPr>
      </w:pPr>
      <w:r w:rsidRPr="009C1E93">
        <w:rPr>
          <w:lang w:val="en-AU" w:eastAsia="en-AU"/>
        </w:rPr>
        <w:t>1.10</w:t>
      </w:r>
    </w:p>
    <w:p w14:paraId="497269BC" w14:textId="77777777" w:rsidR="00713D96" w:rsidRPr="009C1E93" w:rsidRDefault="00713D96" w:rsidP="00713D96">
      <w:pPr>
        <w:pStyle w:val="VCAAbody"/>
        <w:rPr>
          <w:lang w:val="en-AU"/>
        </w:rPr>
      </w:pPr>
      <w:r w:rsidRPr="009C1E93">
        <w:rPr>
          <w:lang w:val="en-AU"/>
        </w:rPr>
        <w:t>Some students did not accurately round their answer to two decimal places.</w:t>
      </w:r>
    </w:p>
    <w:p w14:paraId="454F3002" w14:textId="77777777" w:rsidR="00713D96" w:rsidRPr="009C1E93" w:rsidRDefault="00713D96" w:rsidP="00AE063B">
      <w:pPr>
        <w:pStyle w:val="VCAAHeading3"/>
      </w:pPr>
      <w:r w:rsidRPr="009C1E93">
        <w:t>Question 5c.</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42159553"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9F186FC"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1D42540"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2A5C877"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7D084A41"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0C80A5F7" w14:textId="77777777" w:rsidTr="00C77D99">
        <w:trPr>
          <w:trHeight w:hRule="exact" w:val="397"/>
        </w:trPr>
        <w:tc>
          <w:tcPr>
            <w:tcW w:w="906" w:type="dxa"/>
          </w:tcPr>
          <w:p w14:paraId="510E78C7"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33C4C27" w14:textId="77777777" w:rsidR="00713D96" w:rsidRPr="009C1E93" w:rsidRDefault="00713D96" w:rsidP="00C77D99">
            <w:pPr>
              <w:pStyle w:val="VCAAtablecondensed"/>
              <w:rPr>
                <w:lang w:val="en-AU"/>
              </w:rPr>
            </w:pPr>
            <w:r w:rsidRPr="009C1E93">
              <w:rPr>
                <w:lang w:val="en-AU"/>
              </w:rPr>
              <w:t>62</w:t>
            </w:r>
          </w:p>
        </w:tc>
        <w:tc>
          <w:tcPr>
            <w:tcW w:w="907" w:type="dxa"/>
          </w:tcPr>
          <w:p w14:paraId="2B423030" w14:textId="77777777" w:rsidR="00713D96" w:rsidRPr="009C1E93" w:rsidRDefault="00713D96" w:rsidP="00C77D99">
            <w:pPr>
              <w:pStyle w:val="VCAAtablecondensed"/>
              <w:rPr>
                <w:lang w:val="en-AU"/>
              </w:rPr>
            </w:pPr>
            <w:r w:rsidRPr="009C1E93">
              <w:rPr>
                <w:lang w:val="en-AU"/>
              </w:rPr>
              <w:t>38</w:t>
            </w:r>
          </w:p>
        </w:tc>
        <w:tc>
          <w:tcPr>
            <w:tcW w:w="1249" w:type="dxa"/>
          </w:tcPr>
          <w:p w14:paraId="253F67DF" w14:textId="77777777" w:rsidR="00713D96" w:rsidRPr="009C1E93" w:rsidRDefault="00713D96" w:rsidP="00C77D99">
            <w:pPr>
              <w:pStyle w:val="VCAAtablecondensed"/>
              <w:rPr>
                <w:rStyle w:val="VCAAbold"/>
                <w:lang w:val="en-AU"/>
              </w:rPr>
            </w:pPr>
            <w:r w:rsidRPr="009C1E93">
              <w:rPr>
                <w:rStyle w:val="VCAAbold"/>
                <w:lang w:val="en-AU"/>
              </w:rPr>
              <w:t>0.4</w:t>
            </w:r>
          </w:p>
        </w:tc>
      </w:tr>
    </w:tbl>
    <w:p w14:paraId="3E6BA0F0" w14:textId="77777777" w:rsidR="00713D96" w:rsidRPr="009C1E93" w:rsidRDefault="00713D96" w:rsidP="00713D96">
      <w:pPr>
        <w:pStyle w:val="VCAAbody"/>
        <w:rPr>
          <w:lang w:val="en-AU" w:eastAsia="en-AU"/>
        </w:rPr>
      </w:pPr>
      <w:r w:rsidRPr="009C1E93">
        <w:rPr>
          <w:lang w:val="en-AU" w:eastAsia="en-AU"/>
        </w:rPr>
        <w:t>Extrapolating</w:t>
      </w:r>
    </w:p>
    <w:p w14:paraId="4209F778" w14:textId="0B176D60" w:rsidR="00713D96" w:rsidRPr="009C1E93" w:rsidRDefault="00713D96" w:rsidP="00713D96">
      <w:pPr>
        <w:pStyle w:val="VCAAbody"/>
        <w:rPr>
          <w:lang w:val="en-AU"/>
        </w:rPr>
      </w:pPr>
      <w:r w:rsidRPr="009C1E93">
        <w:rPr>
          <w:lang w:val="en-AU"/>
        </w:rPr>
        <w:t xml:space="preserve">Students who did not score well on this question </w:t>
      </w:r>
      <w:r w:rsidR="00FD1B38" w:rsidRPr="009C1E93">
        <w:rPr>
          <w:lang w:val="en-AU"/>
        </w:rPr>
        <w:t xml:space="preserve">may have been confused </w:t>
      </w:r>
      <w:r w:rsidRPr="009C1E93">
        <w:rPr>
          <w:lang w:val="en-AU"/>
        </w:rPr>
        <w:t>because the point 65 was within the grid of the graph or because it was close to the original points.</w:t>
      </w:r>
    </w:p>
    <w:p w14:paraId="1367A019" w14:textId="77777777" w:rsidR="00713D96" w:rsidRPr="009C1E93" w:rsidRDefault="00713D96" w:rsidP="00AE063B">
      <w:pPr>
        <w:pStyle w:val="VCAAHeading3"/>
      </w:pPr>
      <w:r w:rsidRPr="009C1E93">
        <w:t>Question 5d.</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583FAF15"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97588F8"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7D145A2C"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0D44026" w14:textId="77777777" w:rsidR="00713D96" w:rsidRPr="009C1E93" w:rsidRDefault="00713D96" w:rsidP="00C77D99">
            <w:pPr>
              <w:pStyle w:val="VCAAtablecondensed"/>
              <w:rPr>
                <w:rFonts w:ascii="Arial" w:hAnsi="Arial"/>
                <w:lang w:val="en-AU"/>
              </w:rPr>
            </w:pPr>
            <w:r w:rsidRPr="009C1E93">
              <w:rPr>
                <w:lang w:val="en-AU"/>
              </w:rPr>
              <w:t>1</w:t>
            </w:r>
          </w:p>
        </w:tc>
        <w:tc>
          <w:tcPr>
            <w:tcW w:w="1249" w:type="dxa"/>
          </w:tcPr>
          <w:p w14:paraId="39ADB684"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71F4FCE" w14:textId="77777777" w:rsidTr="00C77D99">
        <w:trPr>
          <w:trHeight w:hRule="exact" w:val="397"/>
        </w:trPr>
        <w:tc>
          <w:tcPr>
            <w:tcW w:w="906" w:type="dxa"/>
          </w:tcPr>
          <w:p w14:paraId="1E2C9D43"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099C4A5" w14:textId="77777777" w:rsidR="00713D96" w:rsidRPr="009C1E93" w:rsidRDefault="00713D96" w:rsidP="00C77D99">
            <w:pPr>
              <w:pStyle w:val="VCAAtablecondensed"/>
              <w:rPr>
                <w:lang w:val="en-AU"/>
              </w:rPr>
            </w:pPr>
            <w:r w:rsidRPr="009C1E93">
              <w:rPr>
                <w:lang w:val="en-AU"/>
              </w:rPr>
              <w:t>56</w:t>
            </w:r>
          </w:p>
        </w:tc>
        <w:tc>
          <w:tcPr>
            <w:tcW w:w="907" w:type="dxa"/>
          </w:tcPr>
          <w:p w14:paraId="1619B55A" w14:textId="77777777" w:rsidR="00713D96" w:rsidRPr="009C1E93" w:rsidRDefault="00713D96" w:rsidP="00C77D99">
            <w:pPr>
              <w:pStyle w:val="VCAAtablecondensed"/>
              <w:rPr>
                <w:lang w:val="en-AU"/>
              </w:rPr>
            </w:pPr>
            <w:r w:rsidRPr="009C1E93">
              <w:rPr>
                <w:lang w:val="en-AU"/>
              </w:rPr>
              <w:t>44</w:t>
            </w:r>
          </w:p>
        </w:tc>
        <w:tc>
          <w:tcPr>
            <w:tcW w:w="1249" w:type="dxa"/>
          </w:tcPr>
          <w:p w14:paraId="734EF524" w14:textId="77777777" w:rsidR="00713D96" w:rsidRPr="009C1E93" w:rsidRDefault="00713D96" w:rsidP="00C77D99">
            <w:pPr>
              <w:pStyle w:val="VCAAtablecondensed"/>
              <w:rPr>
                <w:rStyle w:val="VCAAbold"/>
                <w:lang w:val="en-AU"/>
              </w:rPr>
            </w:pPr>
            <w:r w:rsidRPr="009C1E93">
              <w:rPr>
                <w:rStyle w:val="VCAAbold"/>
                <w:lang w:val="en-AU"/>
              </w:rPr>
              <w:t>0.4</w:t>
            </w:r>
          </w:p>
        </w:tc>
      </w:tr>
    </w:tbl>
    <w:p w14:paraId="474550B3" w14:textId="77777777" w:rsidR="00713D96" w:rsidRPr="009C1E93" w:rsidRDefault="00713D96" w:rsidP="00713D96">
      <w:pPr>
        <w:pStyle w:val="VCAAbody"/>
        <w:rPr>
          <w:lang w:val="en-AU"/>
        </w:rPr>
      </w:pPr>
      <w:r w:rsidRPr="009C1E93">
        <w:rPr>
          <w:lang w:val="en-AU"/>
        </w:rPr>
        <w:t>On average, body density decreases by 0.001512 kg/l for each 1 cm increase in waist measurement</w:t>
      </w:r>
      <w:r w:rsidRPr="009C1E93">
        <w:rPr>
          <w:lang w:val="en-AU" w:eastAsia="en-AU"/>
        </w:rPr>
        <w:t>.</w:t>
      </w:r>
    </w:p>
    <w:p w14:paraId="4935CC14" w14:textId="77777777" w:rsidR="00713D96" w:rsidRPr="009C1E93" w:rsidRDefault="00713D96" w:rsidP="00713D96">
      <w:pPr>
        <w:pStyle w:val="VCAAbody"/>
        <w:rPr>
          <w:rStyle w:val="VCAAitalic"/>
          <w:lang w:val="en-AU"/>
        </w:rPr>
      </w:pPr>
      <w:r w:rsidRPr="009C1E93">
        <w:rPr>
          <w:lang w:val="en-AU"/>
        </w:rPr>
        <w:t xml:space="preserve">Many students gave a response that was close to being correct but failed to reference the 1 cm increase in </w:t>
      </w:r>
      <w:r w:rsidRPr="009C1E93">
        <w:rPr>
          <w:rStyle w:val="VCAAitalic"/>
          <w:lang w:val="en-AU"/>
        </w:rPr>
        <w:t>waist measurement</w:t>
      </w:r>
      <w:r w:rsidRPr="009C1E93">
        <w:rPr>
          <w:lang w:val="en-AU"/>
        </w:rPr>
        <w:t>.</w:t>
      </w:r>
    </w:p>
    <w:p w14:paraId="2FE2E812" w14:textId="77777777" w:rsidR="00713D96" w:rsidRPr="009C1E93" w:rsidRDefault="00713D96" w:rsidP="00713D96">
      <w:pPr>
        <w:pStyle w:val="VCAAbody"/>
        <w:rPr>
          <w:lang w:val="en-AU"/>
        </w:rPr>
      </w:pPr>
      <w:r w:rsidRPr="009C1E93">
        <w:rPr>
          <w:lang w:val="en-AU"/>
        </w:rPr>
        <w:t>Three examples of acceptable answers are:</w:t>
      </w:r>
    </w:p>
    <w:p w14:paraId="2EEDB4FC" w14:textId="77777777"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0.001512 for each 1 cm increase in </w:t>
      </w:r>
      <w:r w:rsidRPr="009C1E93">
        <w:rPr>
          <w:rStyle w:val="VCAAitalic"/>
          <w:lang w:val="en-AU"/>
        </w:rPr>
        <w:t>waist measurement</w:t>
      </w:r>
      <w:r w:rsidRPr="009C1E93">
        <w:rPr>
          <w:lang w:val="en-AU"/>
        </w:rPr>
        <w:t>.</w:t>
      </w:r>
    </w:p>
    <w:p w14:paraId="7044F518" w14:textId="77777777"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0.001512 for each additional cm in </w:t>
      </w:r>
      <w:r w:rsidRPr="009C1E93">
        <w:rPr>
          <w:rStyle w:val="VCAAitalic"/>
          <w:lang w:val="en-AU"/>
        </w:rPr>
        <w:t>waist measurement</w:t>
      </w:r>
      <w:r w:rsidRPr="009C1E93">
        <w:rPr>
          <w:lang w:val="en-AU"/>
        </w:rPr>
        <w:t>.</w:t>
      </w:r>
    </w:p>
    <w:p w14:paraId="207B99D9" w14:textId="77777777"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0.001512 for each cm increase in </w:t>
      </w:r>
      <w:r w:rsidRPr="009C1E93">
        <w:rPr>
          <w:rStyle w:val="VCAAitalic"/>
          <w:lang w:val="en-AU"/>
        </w:rPr>
        <w:t>waist measurement</w:t>
      </w:r>
      <w:r w:rsidRPr="009C1E93">
        <w:rPr>
          <w:lang w:val="en-AU"/>
        </w:rPr>
        <w:t>.</w:t>
      </w:r>
    </w:p>
    <w:p w14:paraId="40C9E4B0" w14:textId="77777777" w:rsidR="00713D96" w:rsidRPr="009C1E93" w:rsidRDefault="00713D96" w:rsidP="00713D96">
      <w:pPr>
        <w:pStyle w:val="VCAAbody"/>
        <w:rPr>
          <w:lang w:val="en-AU"/>
        </w:rPr>
      </w:pPr>
      <w:r w:rsidRPr="009C1E93">
        <w:rPr>
          <w:lang w:val="en-AU"/>
        </w:rPr>
        <w:t>Three examples of responses that were not acceptable answers are:</w:t>
      </w:r>
    </w:p>
    <w:p w14:paraId="1C56F906" w14:textId="1E1C9421"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w:t>
      </w:r>
      <w:r w:rsidR="00B91B20" w:rsidRPr="009C1E93">
        <w:rPr>
          <w:lang w:val="en-AU"/>
        </w:rPr>
        <w:t>–</w:t>
      </w:r>
      <w:r w:rsidRPr="009C1E93">
        <w:rPr>
          <w:lang w:val="en-AU"/>
        </w:rPr>
        <w:t xml:space="preserve">0.001512 for each 1 cm increase in </w:t>
      </w:r>
      <w:r w:rsidRPr="009C1E93">
        <w:rPr>
          <w:rStyle w:val="VCAAitalic"/>
          <w:lang w:val="en-AU"/>
        </w:rPr>
        <w:t>waist measurement</w:t>
      </w:r>
      <w:r w:rsidRPr="009C1E93">
        <w:rPr>
          <w:lang w:val="en-AU"/>
        </w:rPr>
        <w:t>.</w:t>
      </w:r>
    </w:p>
    <w:p w14:paraId="4F9C20CA" w14:textId="77777777"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0.001512 for each 1 cm in </w:t>
      </w:r>
      <w:r w:rsidRPr="009C1E93">
        <w:rPr>
          <w:rStyle w:val="VCAAitalic"/>
          <w:lang w:val="en-AU"/>
        </w:rPr>
        <w:t>waist measurement</w:t>
      </w:r>
      <w:r w:rsidRPr="009C1E93">
        <w:rPr>
          <w:lang w:val="en-AU"/>
        </w:rPr>
        <w:t>.</w:t>
      </w:r>
    </w:p>
    <w:p w14:paraId="33A2B568" w14:textId="77777777" w:rsidR="00713D96" w:rsidRPr="009C1E93" w:rsidRDefault="00713D96" w:rsidP="009C1240">
      <w:pPr>
        <w:pStyle w:val="VCAAbullet"/>
        <w:rPr>
          <w:lang w:val="en-AU"/>
        </w:rPr>
      </w:pPr>
      <w:r w:rsidRPr="009C1E93">
        <w:rPr>
          <w:rStyle w:val="VCAAitalic"/>
          <w:lang w:val="en-AU"/>
        </w:rPr>
        <w:t>Body density</w:t>
      </w:r>
      <w:r w:rsidRPr="009C1E93">
        <w:rPr>
          <w:lang w:val="en-AU"/>
        </w:rPr>
        <w:t xml:space="preserve"> decreases by 0.001512 for each increase in </w:t>
      </w:r>
      <w:r w:rsidRPr="009C1E93">
        <w:rPr>
          <w:rStyle w:val="VCAAitalic"/>
          <w:lang w:val="en-AU"/>
        </w:rPr>
        <w:t>waist measurement</w:t>
      </w:r>
      <w:r w:rsidRPr="009C1E93">
        <w:rPr>
          <w:lang w:val="en-AU"/>
        </w:rPr>
        <w:t>.</w:t>
      </w:r>
    </w:p>
    <w:p w14:paraId="04163053" w14:textId="77777777" w:rsidR="00713D96" w:rsidRPr="009C1E93" w:rsidRDefault="00713D96" w:rsidP="00713D96">
      <w:pPr>
        <w:pStyle w:val="VCAAbody"/>
        <w:rPr>
          <w:lang w:val="en-AU"/>
        </w:rPr>
      </w:pPr>
      <w:r w:rsidRPr="009C1E93">
        <w:rPr>
          <w:lang w:val="en-AU"/>
        </w:rPr>
        <w:t>The latter suggests that the same body density decrease applies to any increase in waist measurement, be it 1, 2, 5 or 10.</w:t>
      </w:r>
    </w:p>
    <w:p w14:paraId="624895F3" w14:textId="77777777" w:rsidR="00713D96" w:rsidRPr="009C1E93" w:rsidRDefault="00713D96" w:rsidP="00377850">
      <w:pPr>
        <w:pStyle w:val="VCAAHeading3"/>
      </w:pPr>
      <w:r w:rsidRPr="009C1E93">
        <w:t>Question 5e.</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3C6F72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5AD7527"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3A7425E5"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14DE9C09"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92" w:type="dxa"/>
          </w:tcPr>
          <w:p w14:paraId="3B14B094"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0E5F31CF" w14:textId="77777777" w:rsidTr="00C77D99">
        <w:trPr>
          <w:trHeight w:hRule="exact" w:val="397"/>
        </w:trPr>
        <w:tc>
          <w:tcPr>
            <w:tcW w:w="906" w:type="dxa"/>
          </w:tcPr>
          <w:p w14:paraId="230487C2"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7FD8E93A" w14:textId="77777777" w:rsidR="00713D96" w:rsidRPr="009C1E93" w:rsidRDefault="00713D96" w:rsidP="00377850">
            <w:pPr>
              <w:pStyle w:val="VCAAtablecondensed"/>
              <w:keepNext/>
              <w:keepLines/>
              <w:rPr>
                <w:lang w:val="en-AU"/>
              </w:rPr>
            </w:pPr>
            <w:r w:rsidRPr="009C1E93">
              <w:rPr>
                <w:lang w:val="en-AU"/>
              </w:rPr>
              <w:t>49</w:t>
            </w:r>
          </w:p>
        </w:tc>
        <w:tc>
          <w:tcPr>
            <w:tcW w:w="907" w:type="dxa"/>
          </w:tcPr>
          <w:p w14:paraId="3F784869" w14:textId="77777777" w:rsidR="00713D96" w:rsidRPr="009C1E93" w:rsidRDefault="00713D96" w:rsidP="00377850">
            <w:pPr>
              <w:pStyle w:val="VCAAtablecondensed"/>
              <w:keepNext/>
              <w:keepLines/>
              <w:rPr>
                <w:lang w:val="en-AU"/>
              </w:rPr>
            </w:pPr>
            <w:r w:rsidRPr="009C1E93">
              <w:rPr>
                <w:lang w:val="en-AU"/>
              </w:rPr>
              <w:t>51</w:t>
            </w:r>
          </w:p>
        </w:tc>
        <w:tc>
          <w:tcPr>
            <w:tcW w:w="1192" w:type="dxa"/>
          </w:tcPr>
          <w:p w14:paraId="047EC52E" w14:textId="77777777" w:rsidR="00713D96" w:rsidRPr="009C1E93" w:rsidRDefault="00713D96" w:rsidP="00377850">
            <w:pPr>
              <w:pStyle w:val="VCAAtablecondensed"/>
              <w:keepNext/>
              <w:keepLines/>
              <w:rPr>
                <w:rStyle w:val="VCAAbold"/>
                <w:lang w:val="en-AU"/>
              </w:rPr>
            </w:pPr>
            <w:r w:rsidRPr="009C1E93">
              <w:rPr>
                <w:rStyle w:val="VCAAbold"/>
                <w:lang w:val="en-AU"/>
              </w:rPr>
              <w:t>0.5</w:t>
            </w:r>
          </w:p>
        </w:tc>
      </w:tr>
    </w:tbl>
    <w:p w14:paraId="7506793C" w14:textId="59FA795F" w:rsidR="00713D96" w:rsidRPr="009C1E93" w:rsidRDefault="00713D96" w:rsidP="00377850">
      <w:pPr>
        <w:pStyle w:val="VCAAbody"/>
        <w:keepNext/>
        <w:keepLines/>
        <w:rPr>
          <w:lang w:val="en-AU"/>
        </w:rPr>
      </w:pPr>
      <w:r w:rsidRPr="009C1E93">
        <w:rPr>
          <w:lang w:val="en-AU"/>
        </w:rPr>
        <w:t>Resid</w:t>
      </w:r>
      <w:r w:rsidR="00915E88" w:rsidRPr="009C1E93">
        <w:rPr>
          <w:lang w:val="en-AU"/>
        </w:rPr>
        <w:t>ual</w:t>
      </w:r>
      <w:r w:rsidR="00915E88" w:rsidRPr="009C1E93">
        <w:rPr>
          <w:lang w:val="en-AU"/>
        </w:rPr>
        <w:tab/>
        <w:t>= 0.995 – (1.195 – 0.001512 x</w:t>
      </w:r>
      <w:r w:rsidRPr="009C1E93">
        <w:rPr>
          <w:lang w:val="en-AU"/>
        </w:rPr>
        <w:t xml:space="preserve"> 122)</w:t>
      </w:r>
    </w:p>
    <w:p w14:paraId="1465E4FE" w14:textId="1C6ACBB9" w:rsidR="00713D96" w:rsidRPr="009C1E93" w:rsidRDefault="00713D96" w:rsidP="00713D96">
      <w:pPr>
        <w:pStyle w:val="VCAAbody"/>
        <w:ind w:left="720" w:firstLine="720"/>
        <w:rPr>
          <w:lang w:val="en-AU"/>
        </w:rPr>
      </w:pPr>
      <w:r w:rsidRPr="009C1E93">
        <w:rPr>
          <w:lang w:val="en-AU"/>
        </w:rPr>
        <w:t xml:space="preserve">= 0.995 </w:t>
      </w:r>
      <w:r w:rsidR="00B91B20" w:rsidRPr="009C1E93">
        <w:rPr>
          <w:lang w:val="en-AU"/>
        </w:rPr>
        <w:t xml:space="preserve">– </w:t>
      </w:r>
      <w:r w:rsidRPr="009C1E93">
        <w:rPr>
          <w:lang w:val="en-AU"/>
        </w:rPr>
        <w:t>1.010536</w:t>
      </w:r>
    </w:p>
    <w:p w14:paraId="240E90DC" w14:textId="5AB6C280" w:rsidR="00713D96" w:rsidRPr="009C1E93" w:rsidRDefault="00713D96" w:rsidP="00713D96">
      <w:pPr>
        <w:pStyle w:val="VCAAbody"/>
        <w:tabs>
          <w:tab w:val="left" w:pos="1701"/>
        </w:tabs>
        <w:ind w:left="720" w:firstLine="698"/>
        <w:rPr>
          <w:lang w:val="en-AU"/>
        </w:rPr>
      </w:pPr>
      <w:r w:rsidRPr="009C1E93">
        <w:rPr>
          <w:lang w:val="en-AU"/>
        </w:rPr>
        <w:t xml:space="preserve">= –0.015536, which rounds to </w:t>
      </w:r>
      <w:r w:rsidR="00B91B20" w:rsidRPr="009C1E93">
        <w:rPr>
          <w:lang w:val="en-AU"/>
        </w:rPr>
        <w:t>–0.02</w:t>
      </w:r>
    </w:p>
    <w:p w14:paraId="5DD7FE51" w14:textId="77777777" w:rsidR="00713D96" w:rsidRPr="009C1E93" w:rsidRDefault="00713D96" w:rsidP="00713D96">
      <w:pPr>
        <w:pStyle w:val="VCAAbody"/>
        <w:rPr>
          <w:lang w:val="en-AU"/>
        </w:rPr>
      </w:pPr>
      <w:r w:rsidRPr="009C1E93">
        <w:rPr>
          <w:lang w:val="en-AU"/>
        </w:rPr>
        <w:lastRenderedPageBreak/>
        <w:t xml:space="preserve">Many students found the predicted value correctly and then subtracted from 0.995 as required. </w:t>
      </w:r>
    </w:p>
    <w:p w14:paraId="424464AF" w14:textId="77777777" w:rsidR="00713D96" w:rsidRPr="009C1E93" w:rsidRDefault="00713D96" w:rsidP="00AE063B">
      <w:pPr>
        <w:pStyle w:val="VCAAHeading3"/>
      </w:pPr>
      <w:r w:rsidRPr="009C1E93">
        <w:t>Question 5f.</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654BB3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4D75FB2"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57F0C80"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60F665C"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27D6CBCA"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19DCEAC" w14:textId="77777777" w:rsidTr="00C77D99">
        <w:trPr>
          <w:trHeight w:hRule="exact" w:val="397"/>
        </w:trPr>
        <w:tc>
          <w:tcPr>
            <w:tcW w:w="906" w:type="dxa"/>
          </w:tcPr>
          <w:p w14:paraId="2B9F9EC7"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259AF1C4" w14:textId="77777777" w:rsidR="00713D96" w:rsidRPr="009C1E93" w:rsidRDefault="00713D96" w:rsidP="00C77D99">
            <w:pPr>
              <w:pStyle w:val="VCAAtablecondensed"/>
              <w:rPr>
                <w:lang w:val="en-AU"/>
              </w:rPr>
            </w:pPr>
            <w:r w:rsidRPr="009C1E93">
              <w:rPr>
                <w:lang w:val="en-AU"/>
              </w:rPr>
              <w:t>75</w:t>
            </w:r>
          </w:p>
        </w:tc>
        <w:tc>
          <w:tcPr>
            <w:tcW w:w="907" w:type="dxa"/>
          </w:tcPr>
          <w:p w14:paraId="4439ABE4" w14:textId="77777777" w:rsidR="00713D96" w:rsidRPr="009C1E93" w:rsidRDefault="00713D96" w:rsidP="00C77D99">
            <w:pPr>
              <w:pStyle w:val="VCAAtablecondensed"/>
              <w:rPr>
                <w:lang w:val="en-AU"/>
              </w:rPr>
            </w:pPr>
            <w:r w:rsidRPr="009C1E93">
              <w:rPr>
                <w:lang w:val="en-AU"/>
              </w:rPr>
              <w:t>25</w:t>
            </w:r>
          </w:p>
        </w:tc>
        <w:tc>
          <w:tcPr>
            <w:tcW w:w="1192" w:type="dxa"/>
          </w:tcPr>
          <w:p w14:paraId="738432CD" w14:textId="77777777" w:rsidR="00713D96" w:rsidRPr="009C1E93" w:rsidRDefault="00713D96" w:rsidP="00C77D99">
            <w:pPr>
              <w:pStyle w:val="VCAAtablecondensed"/>
              <w:rPr>
                <w:rStyle w:val="VCAAbold"/>
                <w:lang w:val="en-AU"/>
              </w:rPr>
            </w:pPr>
            <w:r w:rsidRPr="009C1E93">
              <w:rPr>
                <w:rStyle w:val="VCAAbold"/>
                <w:lang w:val="en-AU"/>
              </w:rPr>
              <w:t>0.3</w:t>
            </w:r>
          </w:p>
        </w:tc>
      </w:tr>
    </w:tbl>
    <w:p w14:paraId="0E0E5B0E" w14:textId="6E4D4354" w:rsidR="00713D96" w:rsidRPr="009C1E93" w:rsidRDefault="00B91B20" w:rsidP="00713D96">
      <w:pPr>
        <w:pStyle w:val="VCAAbodyformaths"/>
        <w:rPr>
          <w:lang w:val="en-AU" w:eastAsia="en-AU"/>
        </w:rPr>
      </w:pPr>
      <w:r w:rsidRPr="009C1E93">
        <w:rPr>
          <w:lang w:val="en-AU" w:eastAsia="en-AU"/>
        </w:rPr>
        <w:t>–0.824</w:t>
      </w:r>
    </w:p>
    <w:p w14:paraId="57C7CEE6" w14:textId="77777777" w:rsidR="00713D96" w:rsidRPr="009C1E93" w:rsidRDefault="00713D96" w:rsidP="00713D96">
      <w:pPr>
        <w:pStyle w:val="VCAAbody"/>
        <w:rPr>
          <w:lang w:val="en-AU"/>
        </w:rPr>
      </w:pPr>
      <w:r w:rsidRPr="009C1E93">
        <w:rPr>
          <w:lang w:val="en-AU"/>
        </w:rPr>
        <w:t>Many students did not recognise that the negative square root value was required.</w:t>
      </w:r>
    </w:p>
    <w:p w14:paraId="27592AD8" w14:textId="77777777" w:rsidR="00713D96" w:rsidRPr="009C1E93" w:rsidRDefault="00713D96" w:rsidP="00713D96">
      <w:pPr>
        <w:pStyle w:val="VCAAbody"/>
        <w:rPr>
          <w:lang w:val="en-AU"/>
        </w:rPr>
      </w:pPr>
      <w:r w:rsidRPr="009C1E93">
        <w:rPr>
          <w:lang w:val="en-AU"/>
        </w:rPr>
        <w:t>Students should understand that the sign of the correlation coefficient matches the sign of the slope.</w:t>
      </w:r>
    </w:p>
    <w:p w14:paraId="22CD596B" w14:textId="77777777" w:rsidR="00713D96" w:rsidRPr="009C1E93" w:rsidRDefault="00713D96" w:rsidP="00AE063B">
      <w:pPr>
        <w:pStyle w:val="VCAAHeading3"/>
      </w:pPr>
      <w:r w:rsidRPr="009C1E93">
        <w:t>Question 5g.</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04BD783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AEC1325"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DA751E7"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66FDCE20"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31D99F35"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B243A6E" w14:textId="77777777" w:rsidTr="00C77D99">
        <w:trPr>
          <w:trHeight w:hRule="exact" w:val="397"/>
        </w:trPr>
        <w:tc>
          <w:tcPr>
            <w:tcW w:w="906" w:type="dxa"/>
          </w:tcPr>
          <w:p w14:paraId="73B9A627"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4280DA5" w14:textId="77777777" w:rsidR="00713D96" w:rsidRPr="009C1E93" w:rsidRDefault="00713D96" w:rsidP="00C77D99">
            <w:pPr>
              <w:pStyle w:val="VCAAtablecondensed"/>
              <w:rPr>
                <w:lang w:val="en-AU"/>
              </w:rPr>
            </w:pPr>
            <w:r w:rsidRPr="009C1E93">
              <w:rPr>
                <w:lang w:val="en-AU"/>
              </w:rPr>
              <w:t>41</w:t>
            </w:r>
          </w:p>
        </w:tc>
        <w:tc>
          <w:tcPr>
            <w:tcW w:w="907" w:type="dxa"/>
          </w:tcPr>
          <w:p w14:paraId="7FA046EF" w14:textId="77777777" w:rsidR="00713D96" w:rsidRPr="009C1E93" w:rsidRDefault="00713D96" w:rsidP="00C77D99">
            <w:pPr>
              <w:pStyle w:val="VCAAtablecondensed"/>
              <w:rPr>
                <w:lang w:val="en-AU"/>
              </w:rPr>
            </w:pPr>
            <w:r w:rsidRPr="009C1E93">
              <w:rPr>
                <w:lang w:val="en-AU"/>
              </w:rPr>
              <w:t>59</w:t>
            </w:r>
          </w:p>
        </w:tc>
        <w:tc>
          <w:tcPr>
            <w:tcW w:w="1192" w:type="dxa"/>
          </w:tcPr>
          <w:p w14:paraId="42CE306A" w14:textId="77777777" w:rsidR="00713D96" w:rsidRPr="009C1E93" w:rsidRDefault="00713D96" w:rsidP="00C77D99">
            <w:pPr>
              <w:pStyle w:val="VCAAtablecondensed"/>
              <w:rPr>
                <w:rStyle w:val="VCAAbold"/>
                <w:lang w:val="en-AU"/>
              </w:rPr>
            </w:pPr>
            <w:r w:rsidRPr="009C1E93">
              <w:rPr>
                <w:rStyle w:val="VCAAbold"/>
                <w:lang w:val="en-AU"/>
              </w:rPr>
              <w:t>0.6</w:t>
            </w:r>
          </w:p>
        </w:tc>
      </w:tr>
    </w:tbl>
    <w:p w14:paraId="37E28BB1" w14:textId="77777777" w:rsidR="00713D96" w:rsidRPr="009C1E93" w:rsidRDefault="00713D96" w:rsidP="00713D96">
      <w:pPr>
        <w:pStyle w:val="VCAAbody"/>
        <w:rPr>
          <w:lang w:val="en-AU" w:eastAsia="en-AU"/>
        </w:rPr>
      </w:pPr>
      <w:r w:rsidRPr="009C1E93">
        <w:rPr>
          <w:lang w:val="en-AU"/>
        </w:rPr>
        <w:t>Yes – residuals have no clear pattern (or are randomly scattered).</w:t>
      </w:r>
    </w:p>
    <w:p w14:paraId="0915D75A" w14:textId="77777777" w:rsidR="00713D96" w:rsidRPr="009C1E93" w:rsidRDefault="00713D96" w:rsidP="00AE063B">
      <w:pPr>
        <w:pStyle w:val="VCAAHeading3"/>
      </w:pPr>
      <w:r w:rsidRPr="009C1E93">
        <w:t>Question 6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3B66D68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5F3473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0FF4F84"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D9A2237"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7D1F78B6"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4E3A7BCC" w14:textId="77777777" w:rsidTr="00C77D99">
        <w:trPr>
          <w:trHeight w:hRule="exact" w:val="397"/>
        </w:trPr>
        <w:tc>
          <w:tcPr>
            <w:tcW w:w="906" w:type="dxa"/>
          </w:tcPr>
          <w:p w14:paraId="7340CEFC"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18518080" w14:textId="77777777" w:rsidR="00713D96" w:rsidRPr="009C1E93" w:rsidRDefault="00713D96" w:rsidP="00C77D99">
            <w:pPr>
              <w:pStyle w:val="VCAAtablecondensed"/>
              <w:rPr>
                <w:lang w:val="en-AU"/>
              </w:rPr>
            </w:pPr>
            <w:r w:rsidRPr="009C1E93">
              <w:rPr>
                <w:lang w:val="en-AU"/>
              </w:rPr>
              <w:t>13</w:t>
            </w:r>
          </w:p>
        </w:tc>
        <w:tc>
          <w:tcPr>
            <w:tcW w:w="907" w:type="dxa"/>
          </w:tcPr>
          <w:p w14:paraId="09BB7828" w14:textId="77777777" w:rsidR="00713D96" w:rsidRPr="009C1E93" w:rsidRDefault="00713D96" w:rsidP="00C77D99">
            <w:pPr>
              <w:pStyle w:val="VCAAtablecondensed"/>
              <w:rPr>
                <w:lang w:val="en-AU"/>
              </w:rPr>
            </w:pPr>
            <w:r w:rsidRPr="009C1E93">
              <w:rPr>
                <w:lang w:val="en-AU"/>
              </w:rPr>
              <w:t>87</w:t>
            </w:r>
          </w:p>
        </w:tc>
        <w:tc>
          <w:tcPr>
            <w:tcW w:w="1192" w:type="dxa"/>
          </w:tcPr>
          <w:p w14:paraId="77FD5F35" w14:textId="77777777" w:rsidR="00713D96" w:rsidRPr="009C1E93" w:rsidRDefault="00713D96" w:rsidP="00C77D99">
            <w:pPr>
              <w:pStyle w:val="VCAAtablecondensed"/>
              <w:rPr>
                <w:rStyle w:val="VCAAbold"/>
                <w:lang w:val="en-AU"/>
              </w:rPr>
            </w:pPr>
            <w:r w:rsidRPr="009C1E93">
              <w:rPr>
                <w:rStyle w:val="VCAAbold"/>
                <w:lang w:val="en-AU"/>
              </w:rPr>
              <w:t>0.9</w:t>
            </w:r>
          </w:p>
        </w:tc>
      </w:tr>
    </w:tbl>
    <w:p w14:paraId="34AC3194" w14:textId="0462C648" w:rsidR="00713D96" w:rsidRPr="009C1E93" w:rsidRDefault="00713D96" w:rsidP="00713D96">
      <w:pPr>
        <w:pStyle w:val="VCAAbody"/>
        <w:rPr>
          <w:lang w:val="en-AU" w:eastAsia="en-AU"/>
        </w:rPr>
      </w:pPr>
      <w:r w:rsidRPr="009C1E93">
        <w:rPr>
          <w:lang w:val="en-AU" w:eastAsia="en-AU"/>
        </w:rPr>
        <w:t>10.4</w:t>
      </w:r>
      <w:r w:rsidR="00DE58B1" w:rsidRPr="009C1E93">
        <w:rPr>
          <w:lang w:val="en-AU" w:eastAsia="en-AU"/>
        </w:rPr>
        <w:t xml:space="preserve"> cm</w:t>
      </w:r>
    </w:p>
    <w:p w14:paraId="4CF6C6E4" w14:textId="77777777" w:rsidR="00713D96" w:rsidRPr="009C1E93" w:rsidRDefault="00713D96" w:rsidP="00AE063B">
      <w:pPr>
        <w:pStyle w:val="VCAAHeading3"/>
      </w:pPr>
      <w:r w:rsidRPr="009C1E93">
        <w:t>Question 6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D40C89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23907A6"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50E73795"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14C2585"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714849B6"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46F026DC" w14:textId="77777777" w:rsidTr="00C77D99">
        <w:trPr>
          <w:trHeight w:hRule="exact" w:val="397"/>
        </w:trPr>
        <w:tc>
          <w:tcPr>
            <w:tcW w:w="906" w:type="dxa"/>
          </w:tcPr>
          <w:p w14:paraId="395D5F31"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4E19B623" w14:textId="77777777" w:rsidR="00713D96" w:rsidRPr="009C1E93" w:rsidRDefault="00713D96" w:rsidP="00C77D99">
            <w:pPr>
              <w:pStyle w:val="VCAAtablecondensed"/>
              <w:rPr>
                <w:lang w:val="en-AU"/>
              </w:rPr>
            </w:pPr>
            <w:r w:rsidRPr="009C1E93">
              <w:rPr>
                <w:lang w:val="en-AU"/>
              </w:rPr>
              <w:t>49</w:t>
            </w:r>
          </w:p>
        </w:tc>
        <w:tc>
          <w:tcPr>
            <w:tcW w:w="907" w:type="dxa"/>
          </w:tcPr>
          <w:p w14:paraId="4B6D46AA" w14:textId="77777777" w:rsidR="00713D96" w:rsidRPr="009C1E93" w:rsidRDefault="00713D96" w:rsidP="00C77D99">
            <w:pPr>
              <w:pStyle w:val="VCAAtablecondensed"/>
              <w:rPr>
                <w:lang w:val="en-AU"/>
              </w:rPr>
            </w:pPr>
            <w:r w:rsidRPr="009C1E93">
              <w:rPr>
                <w:lang w:val="en-AU"/>
              </w:rPr>
              <w:t>51</w:t>
            </w:r>
          </w:p>
        </w:tc>
        <w:tc>
          <w:tcPr>
            <w:tcW w:w="1192" w:type="dxa"/>
          </w:tcPr>
          <w:p w14:paraId="3A3CBB74" w14:textId="77777777" w:rsidR="00713D96" w:rsidRPr="009C1E93" w:rsidRDefault="00713D96" w:rsidP="00C77D99">
            <w:pPr>
              <w:pStyle w:val="VCAAtablecondensed"/>
              <w:rPr>
                <w:rStyle w:val="VCAAbold"/>
                <w:lang w:val="en-AU"/>
              </w:rPr>
            </w:pPr>
            <w:r w:rsidRPr="009C1E93">
              <w:rPr>
                <w:rStyle w:val="VCAAbold"/>
                <w:lang w:val="en-AU"/>
              </w:rPr>
              <w:t>0.5</w:t>
            </w:r>
          </w:p>
        </w:tc>
      </w:tr>
    </w:tbl>
    <w:p w14:paraId="060F97F9" w14:textId="77777777" w:rsidR="00713D96" w:rsidRPr="009C1E93" w:rsidRDefault="00713D96" w:rsidP="00713D96">
      <w:pPr>
        <w:pStyle w:val="VCAAbody"/>
        <w:rPr>
          <w:lang w:val="en-AU" w:eastAsia="en-AU"/>
        </w:rPr>
      </w:pPr>
      <w:r w:rsidRPr="009C1E93">
        <w:rPr>
          <w:lang w:val="en-AU" w:eastAsia="en-AU"/>
        </w:rPr>
        <w:t>Strong negative</w:t>
      </w:r>
    </w:p>
    <w:p w14:paraId="1F45DAF7" w14:textId="77777777" w:rsidR="00713D96" w:rsidRPr="009C1E93" w:rsidRDefault="00713D96" w:rsidP="00713D96">
      <w:pPr>
        <w:pStyle w:val="VCAAbody"/>
        <w:rPr>
          <w:lang w:val="en-AU"/>
        </w:rPr>
      </w:pPr>
      <w:r w:rsidRPr="009C1E93">
        <w:rPr>
          <w:lang w:val="en-AU"/>
        </w:rPr>
        <w:t>Some students gave additional information that negated an otherwise correct answer.</w:t>
      </w:r>
    </w:p>
    <w:p w14:paraId="55EDEF59" w14:textId="77777777" w:rsidR="00713D96" w:rsidRPr="009C1E93" w:rsidRDefault="00713D96" w:rsidP="00377850">
      <w:pPr>
        <w:pStyle w:val="VCAAHeading3"/>
      </w:pPr>
      <w:r w:rsidRPr="009C1E93">
        <w:t>Question 6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49A73566" w14:textId="77777777" w:rsidTr="00B91B20">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4041D53"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4CE5B385"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2324E244"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92" w:type="dxa"/>
          </w:tcPr>
          <w:p w14:paraId="59090239"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5882A2F3" w14:textId="77777777" w:rsidTr="00B91B20">
        <w:trPr>
          <w:trHeight w:hRule="exact" w:val="397"/>
        </w:trPr>
        <w:tc>
          <w:tcPr>
            <w:tcW w:w="906" w:type="dxa"/>
          </w:tcPr>
          <w:p w14:paraId="2EB86B17"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73F10D72" w14:textId="77777777" w:rsidR="00713D96" w:rsidRPr="009C1E93" w:rsidRDefault="00713D96" w:rsidP="00377850">
            <w:pPr>
              <w:pStyle w:val="VCAAtablecondensed"/>
              <w:keepNext/>
              <w:keepLines/>
              <w:rPr>
                <w:lang w:val="en-AU"/>
              </w:rPr>
            </w:pPr>
            <w:r w:rsidRPr="009C1E93">
              <w:rPr>
                <w:lang w:val="en-AU"/>
              </w:rPr>
              <w:t>77</w:t>
            </w:r>
          </w:p>
        </w:tc>
        <w:tc>
          <w:tcPr>
            <w:tcW w:w="907" w:type="dxa"/>
          </w:tcPr>
          <w:p w14:paraId="019DC22F" w14:textId="77777777" w:rsidR="00713D96" w:rsidRPr="009C1E93" w:rsidRDefault="00713D96" w:rsidP="00377850">
            <w:pPr>
              <w:pStyle w:val="VCAAtablecondensed"/>
              <w:keepNext/>
              <w:keepLines/>
              <w:rPr>
                <w:lang w:val="en-AU"/>
              </w:rPr>
            </w:pPr>
            <w:r w:rsidRPr="009C1E93">
              <w:rPr>
                <w:lang w:val="en-AU"/>
              </w:rPr>
              <w:t>23</w:t>
            </w:r>
          </w:p>
        </w:tc>
        <w:tc>
          <w:tcPr>
            <w:tcW w:w="1192" w:type="dxa"/>
          </w:tcPr>
          <w:p w14:paraId="1C2F2A9E" w14:textId="77777777" w:rsidR="00713D96" w:rsidRPr="009C1E93" w:rsidRDefault="00713D96" w:rsidP="00377850">
            <w:pPr>
              <w:pStyle w:val="VCAAtablecondensed"/>
              <w:keepNext/>
              <w:keepLines/>
              <w:rPr>
                <w:rStyle w:val="VCAAbold"/>
                <w:lang w:val="en-AU"/>
              </w:rPr>
            </w:pPr>
            <w:r w:rsidRPr="009C1E93">
              <w:rPr>
                <w:rStyle w:val="VCAAbold"/>
                <w:lang w:val="en-AU"/>
              </w:rPr>
              <w:t>0.2</w:t>
            </w:r>
          </w:p>
        </w:tc>
      </w:tr>
    </w:tbl>
    <w:p w14:paraId="63E80580" w14:textId="4C15F840" w:rsidR="00B91B20" w:rsidRPr="009C1E93" w:rsidRDefault="00DC0343" w:rsidP="00377850">
      <w:pPr>
        <w:pStyle w:val="VCAAbody"/>
        <w:keepNext/>
        <w:keepLines/>
        <w:rPr>
          <w:lang w:val="en-AU"/>
        </w:rPr>
      </w:pPr>
      <w:r w:rsidRPr="009C1E93">
        <w:rPr>
          <w:rStyle w:val="VCAAitalic"/>
          <w:lang w:val="en-AU"/>
        </w:rPr>
        <w:t>mean height</w:t>
      </w:r>
      <w:r w:rsidRPr="009C1E93">
        <w:rPr>
          <w:lang w:val="en-AU"/>
        </w:rPr>
        <w:t xml:space="preserve"> = </w:t>
      </w:r>
      <w:r w:rsidR="00B91B20" w:rsidRPr="009C1E93">
        <w:rPr>
          <w:lang w:val="en-AU"/>
        </w:rPr>
        <w:t xml:space="preserve">171 </w:t>
      </w:r>
      <w:r w:rsidRPr="009C1E93">
        <w:rPr>
          <w:lang w:val="en-AU"/>
        </w:rPr>
        <w:t>+</w:t>
      </w:r>
      <w:r w:rsidR="00B91B20" w:rsidRPr="009C1E93">
        <w:rPr>
          <w:lang w:val="en-AU"/>
        </w:rPr>
        <w:t xml:space="preserve"> –0.169</w:t>
      </w:r>
      <w:r w:rsidRPr="009C1E93">
        <w:rPr>
          <w:lang w:val="en-AU"/>
        </w:rPr>
        <w:t xml:space="preserve"> × </w:t>
      </w:r>
      <w:r w:rsidRPr="009C1E93">
        <w:rPr>
          <w:rStyle w:val="VCAAitalic"/>
          <w:lang w:val="en-AU"/>
        </w:rPr>
        <w:t>mean age</w:t>
      </w:r>
      <w:r w:rsidR="00C149EA" w:rsidRPr="009C1E93">
        <w:rPr>
          <w:lang w:val="en-AU"/>
        </w:rPr>
        <w:t xml:space="preserve"> </w:t>
      </w:r>
    </w:p>
    <w:p w14:paraId="011FA856" w14:textId="065AC945" w:rsidR="00713D96" w:rsidRPr="009C1E93" w:rsidRDefault="00713D96" w:rsidP="00713D96">
      <w:pPr>
        <w:pStyle w:val="VCAAbody"/>
        <w:rPr>
          <w:lang w:val="en-AU"/>
        </w:rPr>
      </w:pPr>
      <w:r w:rsidRPr="009C1E93">
        <w:rPr>
          <w:lang w:val="en-AU"/>
        </w:rPr>
        <w:t>Students were asked to find the equation of the line from the two given points.</w:t>
      </w:r>
    </w:p>
    <w:p w14:paraId="36898B03" w14:textId="77777777" w:rsidR="00713D96" w:rsidRPr="009C1E93" w:rsidRDefault="00713D96" w:rsidP="00713D96">
      <w:pPr>
        <w:pStyle w:val="VCAAbody"/>
        <w:rPr>
          <w:lang w:val="en-AU"/>
        </w:rPr>
      </w:pPr>
      <w:r w:rsidRPr="009C1E93">
        <w:rPr>
          <w:lang w:val="en-AU"/>
        </w:rPr>
        <w:t>Those who did this were usually successful in finding the required values.</w:t>
      </w:r>
    </w:p>
    <w:p w14:paraId="55A6CC87" w14:textId="01E18250" w:rsidR="00713D96" w:rsidRPr="009C1E93" w:rsidRDefault="00713D96" w:rsidP="00713D96">
      <w:pPr>
        <w:pStyle w:val="VCAAbody"/>
        <w:rPr>
          <w:lang w:val="en-AU"/>
        </w:rPr>
      </w:pPr>
      <w:r w:rsidRPr="009C1E93">
        <w:rPr>
          <w:lang w:val="en-AU"/>
        </w:rPr>
        <w:t>Many students, however, used all the data values from the original table and</w:t>
      </w:r>
      <w:r w:rsidR="00CE1464" w:rsidRPr="009C1E93">
        <w:rPr>
          <w:lang w:val="en-AU"/>
        </w:rPr>
        <w:t>,</w:t>
      </w:r>
      <w:r w:rsidRPr="009C1E93">
        <w:rPr>
          <w:lang w:val="en-AU"/>
        </w:rPr>
        <w:t xml:space="preserve"> </w:t>
      </w:r>
      <w:r w:rsidR="00CE1464" w:rsidRPr="009C1E93">
        <w:rPr>
          <w:lang w:val="en-AU"/>
        </w:rPr>
        <w:t xml:space="preserve">using technology, </w:t>
      </w:r>
      <w:r w:rsidRPr="009C1E93">
        <w:rPr>
          <w:lang w:val="en-AU"/>
        </w:rPr>
        <w:t>then found a least squares line that was not the required response.</w:t>
      </w:r>
    </w:p>
    <w:p w14:paraId="7B01458F" w14:textId="77777777" w:rsidR="00713D96" w:rsidRPr="009C1E93" w:rsidRDefault="00713D96" w:rsidP="00AE063B">
      <w:pPr>
        <w:pStyle w:val="VCAAHeading3"/>
      </w:pPr>
      <w:r w:rsidRPr="009C1E93">
        <w:lastRenderedPageBreak/>
        <w:t>Question 6d.</w:t>
      </w:r>
    </w:p>
    <w:tbl>
      <w:tblPr>
        <w:tblStyle w:val="VCAATableClosed"/>
        <w:tblW w:w="4765" w:type="dxa"/>
        <w:tblLook w:val="01E0" w:firstRow="1" w:lastRow="1" w:firstColumn="1" w:lastColumn="1" w:noHBand="0" w:noVBand="0"/>
      </w:tblPr>
      <w:tblGrid>
        <w:gridCol w:w="904"/>
        <w:gridCol w:w="908"/>
        <w:gridCol w:w="907"/>
        <w:gridCol w:w="907"/>
        <w:gridCol w:w="1139"/>
      </w:tblGrid>
      <w:tr w:rsidR="00713D96" w:rsidRPr="009C1E93" w14:paraId="66FF97E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4" w:type="dxa"/>
          </w:tcPr>
          <w:p w14:paraId="7AD67C14" w14:textId="77777777" w:rsidR="00713D96" w:rsidRPr="009C1E93" w:rsidRDefault="00713D96" w:rsidP="00C77D99">
            <w:pPr>
              <w:pStyle w:val="VCAAtablecondensed"/>
              <w:rPr>
                <w:lang w:val="en-AU"/>
              </w:rPr>
            </w:pPr>
            <w:r w:rsidRPr="009C1E93">
              <w:rPr>
                <w:lang w:val="en-AU"/>
              </w:rPr>
              <w:t>Marks</w:t>
            </w:r>
          </w:p>
        </w:tc>
        <w:tc>
          <w:tcPr>
            <w:tcW w:w="908" w:type="dxa"/>
          </w:tcPr>
          <w:p w14:paraId="1162F24C" w14:textId="77777777" w:rsidR="00713D96" w:rsidRPr="009C1E93" w:rsidRDefault="00713D96" w:rsidP="00C77D99">
            <w:pPr>
              <w:pStyle w:val="VCAAtablecondensed"/>
              <w:rPr>
                <w:lang w:val="en-AU"/>
              </w:rPr>
            </w:pPr>
            <w:r w:rsidRPr="009C1E93">
              <w:rPr>
                <w:lang w:val="en-AU"/>
              </w:rPr>
              <w:t>0</w:t>
            </w:r>
          </w:p>
        </w:tc>
        <w:tc>
          <w:tcPr>
            <w:tcW w:w="907" w:type="dxa"/>
          </w:tcPr>
          <w:p w14:paraId="1BF5F7CC" w14:textId="77777777" w:rsidR="00713D96" w:rsidRPr="009C1E93" w:rsidRDefault="00713D96" w:rsidP="00C77D99">
            <w:pPr>
              <w:pStyle w:val="VCAAtablecondensed"/>
              <w:rPr>
                <w:lang w:val="en-AU"/>
              </w:rPr>
            </w:pPr>
            <w:r w:rsidRPr="009C1E93">
              <w:rPr>
                <w:lang w:val="en-AU"/>
              </w:rPr>
              <w:t>1</w:t>
            </w:r>
          </w:p>
        </w:tc>
        <w:tc>
          <w:tcPr>
            <w:tcW w:w="907" w:type="dxa"/>
          </w:tcPr>
          <w:p w14:paraId="46300AB3" w14:textId="77777777" w:rsidR="00713D96" w:rsidRPr="009C1E93" w:rsidRDefault="00713D96" w:rsidP="00C77D99">
            <w:pPr>
              <w:pStyle w:val="VCAAtablecondensed"/>
              <w:rPr>
                <w:lang w:val="en-AU"/>
              </w:rPr>
            </w:pPr>
            <w:r w:rsidRPr="009C1E93">
              <w:rPr>
                <w:lang w:val="en-AU"/>
              </w:rPr>
              <w:t>2</w:t>
            </w:r>
          </w:p>
        </w:tc>
        <w:tc>
          <w:tcPr>
            <w:tcW w:w="1139" w:type="dxa"/>
          </w:tcPr>
          <w:p w14:paraId="3C175AB5" w14:textId="77777777" w:rsidR="00713D96" w:rsidRPr="009C1E93" w:rsidRDefault="00713D96" w:rsidP="00C77D99">
            <w:pPr>
              <w:pStyle w:val="VCAAtablecondensed"/>
              <w:rPr>
                <w:lang w:val="en-AU"/>
              </w:rPr>
            </w:pPr>
            <w:r w:rsidRPr="009C1E93">
              <w:rPr>
                <w:lang w:val="en-AU"/>
              </w:rPr>
              <w:t>Average</w:t>
            </w:r>
          </w:p>
        </w:tc>
      </w:tr>
      <w:tr w:rsidR="00713D96" w:rsidRPr="009C1E93" w14:paraId="507581DF" w14:textId="77777777" w:rsidTr="00C77D99">
        <w:trPr>
          <w:trHeight w:hRule="exact" w:val="397"/>
        </w:trPr>
        <w:tc>
          <w:tcPr>
            <w:tcW w:w="904" w:type="dxa"/>
          </w:tcPr>
          <w:p w14:paraId="7672B9E6" w14:textId="77777777" w:rsidR="00713D96" w:rsidRPr="009C1E93" w:rsidRDefault="00713D96" w:rsidP="00C77D99">
            <w:pPr>
              <w:pStyle w:val="VCAAtablecondensed"/>
              <w:rPr>
                <w:rStyle w:val="VCAAbold"/>
                <w:lang w:val="en-AU"/>
              </w:rPr>
            </w:pPr>
            <w:r w:rsidRPr="009C1E93">
              <w:rPr>
                <w:rStyle w:val="VCAAbold"/>
                <w:lang w:val="en-AU"/>
              </w:rPr>
              <w:t>%</w:t>
            </w:r>
          </w:p>
        </w:tc>
        <w:tc>
          <w:tcPr>
            <w:tcW w:w="908" w:type="dxa"/>
          </w:tcPr>
          <w:p w14:paraId="2A52B5FA" w14:textId="77777777" w:rsidR="00713D96" w:rsidRPr="009C1E93" w:rsidRDefault="00713D96" w:rsidP="00C77D99">
            <w:pPr>
              <w:pStyle w:val="VCAAtablecondensed"/>
              <w:rPr>
                <w:lang w:val="en-AU"/>
              </w:rPr>
            </w:pPr>
            <w:r w:rsidRPr="009C1E93">
              <w:rPr>
                <w:lang w:val="en-AU"/>
              </w:rPr>
              <w:t>62</w:t>
            </w:r>
          </w:p>
        </w:tc>
        <w:tc>
          <w:tcPr>
            <w:tcW w:w="907" w:type="dxa"/>
          </w:tcPr>
          <w:p w14:paraId="421BF064" w14:textId="77777777" w:rsidR="00713D96" w:rsidRPr="009C1E93" w:rsidRDefault="00713D96" w:rsidP="00C77D99">
            <w:pPr>
              <w:pStyle w:val="VCAAtablecondensed"/>
              <w:rPr>
                <w:lang w:val="en-AU"/>
              </w:rPr>
            </w:pPr>
            <w:r w:rsidRPr="009C1E93">
              <w:rPr>
                <w:lang w:val="en-AU"/>
              </w:rPr>
              <w:t>17</w:t>
            </w:r>
          </w:p>
        </w:tc>
        <w:tc>
          <w:tcPr>
            <w:tcW w:w="907" w:type="dxa"/>
          </w:tcPr>
          <w:p w14:paraId="44E20B7D" w14:textId="77777777" w:rsidR="00713D96" w:rsidRPr="009C1E93" w:rsidRDefault="00713D96" w:rsidP="00C77D99">
            <w:pPr>
              <w:pStyle w:val="VCAAtablecondensed"/>
              <w:rPr>
                <w:lang w:val="en-AU"/>
              </w:rPr>
            </w:pPr>
            <w:r w:rsidRPr="009C1E93">
              <w:rPr>
                <w:lang w:val="en-AU"/>
              </w:rPr>
              <w:t>21</w:t>
            </w:r>
          </w:p>
        </w:tc>
        <w:tc>
          <w:tcPr>
            <w:tcW w:w="1139" w:type="dxa"/>
          </w:tcPr>
          <w:p w14:paraId="2EDF881D" w14:textId="77777777" w:rsidR="00713D96" w:rsidRPr="009C1E93" w:rsidRDefault="00713D96" w:rsidP="00C77D99">
            <w:pPr>
              <w:pStyle w:val="VCAAtablecondensed"/>
              <w:rPr>
                <w:rStyle w:val="VCAAbold"/>
                <w:lang w:val="en-AU"/>
              </w:rPr>
            </w:pPr>
            <w:r w:rsidRPr="009C1E93">
              <w:rPr>
                <w:rStyle w:val="VCAAbold"/>
                <w:lang w:val="en-AU"/>
              </w:rPr>
              <w:t>0.6</w:t>
            </w:r>
          </w:p>
        </w:tc>
      </w:tr>
    </w:tbl>
    <w:p w14:paraId="470430D6" w14:textId="4350E4C5" w:rsidR="00713D96" w:rsidRPr="009C1E93" w:rsidRDefault="00713D96" w:rsidP="00915E88">
      <w:pPr>
        <w:pStyle w:val="VCAAbody"/>
        <w:rPr>
          <w:lang w:val="en-AU"/>
        </w:rPr>
      </w:pPr>
      <w:r w:rsidRPr="009C1E93">
        <w:rPr>
          <w:rStyle w:val="VCAAitalic"/>
          <w:lang w:val="en-AU"/>
        </w:rPr>
        <w:t>mean height</w:t>
      </w:r>
      <w:r w:rsidRPr="009C1E93">
        <w:rPr>
          <w:lang w:val="en-AU"/>
        </w:rPr>
        <w:t xml:space="preserve"> = 167.9 – 0.001621 </w:t>
      </w:r>
      <w:r w:rsidR="00CE1464" w:rsidRPr="009C1E93">
        <w:rPr>
          <w:lang w:val="en-AU"/>
        </w:rPr>
        <w:t>×</w:t>
      </w:r>
      <w:r w:rsidRPr="009C1E93">
        <w:rPr>
          <w:lang w:val="en-AU"/>
        </w:rPr>
        <w:t xml:space="preserve"> (mean age)</w:t>
      </w:r>
      <w:r w:rsidRPr="009C1E93">
        <w:rPr>
          <w:rStyle w:val="VCAAsuperscript"/>
          <w:lang w:val="en-AU"/>
        </w:rPr>
        <w:t>2</w:t>
      </w:r>
    </w:p>
    <w:p w14:paraId="06D26001" w14:textId="11652BC5" w:rsidR="00713D96" w:rsidRPr="009C1E93" w:rsidRDefault="00CE1464" w:rsidP="00713D96">
      <w:pPr>
        <w:pStyle w:val="VCAAbody"/>
        <w:rPr>
          <w:lang w:val="en-AU"/>
        </w:rPr>
      </w:pPr>
      <w:r w:rsidRPr="009C1E93">
        <w:rPr>
          <w:lang w:val="en-AU"/>
        </w:rPr>
        <w:t>S</w:t>
      </w:r>
      <w:r w:rsidR="00713D96" w:rsidRPr="009C1E93">
        <w:rPr>
          <w:lang w:val="en-AU"/>
        </w:rPr>
        <w:t>tudents who selected a transformation usually chose the squared transformation correctly. A small number tried to work with a reciprocal transformation or a logarithm transformation.</w:t>
      </w:r>
    </w:p>
    <w:p w14:paraId="4FB9CD2B" w14:textId="77777777" w:rsidR="00713D96" w:rsidRPr="009C1E93" w:rsidRDefault="00713D96" w:rsidP="00713D96">
      <w:pPr>
        <w:pStyle w:val="VCAAbody"/>
        <w:rPr>
          <w:lang w:val="en-AU"/>
        </w:rPr>
      </w:pPr>
      <w:r w:rsidRPr="009C1E93">
        <w:rPr>
          <w:lang w:val="en-AU"/>
        </w:rPr>
        <w:t>The rounding to significant figures was correctly done by a small proportion.</w:t>
      </w:r>
    </w:p>
    <w:p w14:paraId="2600DD6A" w14:textId="77777777" w:rsidR="00713D96" w:rsidRPr="009C1E93" w:rsidRDefault="00713D96" w:rsidP="00AE063B">
      <w:pPr>
        <w:pStyle w:val="VCAAHeading2"/>
        <w:rPr>
          <w:lang w:val="en-AU"/>
        </w:rPr>
      </w:pPr>
      <w:r w:rsidRPr="009C1E93">
        <w:rPr>
          <w:lang w:val="en-AU"/>
        </w:rPr>
        <w:t>Core – Recursion and financial modelling</w:t>
      </w:r>
    </w:p>
    <w:p w14:paraId="0A3AE97A" w14:textId="77777777" w:rsidR="00713D96" w:rsidRPr="009C1E93" w:rsidRDefault="00713D96" w:rsidP="00AE063B">
      <w:pPr>
        <w:pStyle w:val="VCAAHeading3"/>
      </w:pPr>
      <w:r w:rsidRPr="009C1E93">
        <w:t>Question 7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4D20B4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11BA91E"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D33956C"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6EF852E8"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47918617"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20D34DDB" w14:textId="77777777" w:rsidTr="00C77D99">
        <w:trPr>
          <w:trHeight w:hRule="exact" w:val="397"/>
        </w:trPr>
        <w:tc>
          <w:tcPr>
            <w:tcW w:w="906" w:type="dxa"/>
          </w:tcPr>
          <w:p w14:paraId="79078459"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06D3734" w14:textId="77777777" w:rsidR="00713D96" w:rsidRPr="009C1E93" w:rsidRDefault="00713D96" w:rsidP="00C77D99">
            <w:pPr>
              <w:pStyle w:val="VCAAtablecondensed"/>
              <w:rPr>
                <w:lang w:val="en-AU"/>
              </w:rPr>
            </w:pPr>
            <w:r w:rsidRPr="009C1E93">
              <w:rPr>
                <w:lang w:val="en-AU"/>
              </w:rPr>
              <w:t>6</w:t>
            </w:r>
          </w:p>
        </w:tc>
        <w:tc>
          <w:tcPr>
            <w:tcW w:w="907" w:type="dxa"/>
          </w:tcPr>
          <w:p w14:paraId="68EB9CE1" w14:textId="77777777" w:rsidR="00713D96" w:rsidRPr="009C1E93" w:rsidRDefault="00713D96" w:rsidP="00C77D99">
            <w:pPr>
              <w:pStyle w:val="VCAAtablecondensed"/>
              <w:rPr>
                <w:lang w:val="en-AU"/>
              </w:rPr>
            </w:pPr>
            <w:r w:rsidRPr="009C1E93">
              <w:rPr>
                <w:lang w:val="en-AU"/>
              </w:rPr>
              <w:t>94</w:t>
            </w:r>
          </w:p>
        </w:tc>
        <w:tc>
          <w:tcPr>
            <w:tcW w:w="1134" w:type="dxa"/>
          </w:tcPr>
          <w:p w14:paraId="31EE5F85" w14:textId="77777777" w:rsidR="00713D96" w:rsidRPr="009C1E93" w:rsidRDefault="00713D96" w:rsidP="00C77D99">
            <w:pPr>
              <w:pStyle w:val="VCAAtablecondensed"/>
              <w:rPr>
                <w:rStyle w:val="VCAAbold"/>
                <w:lang w:val="en-AU"/>
              </w:rPr>
            </w:pPr>
            <w:r w:rsidRPr="009C1E93">
              <w:rPr>
                <w:rStyle w:val="VCAAbold"/>
                <w:lang w:val="en-AU"/>
              </w:rPr>
              <w:t>0.9</w:t>
            </w:r>
          </w:p>
        </w:tc>
      </w:tr>
    </w:tbl>
    <w:p w14:paraId="655E8A8C" w14:textId="77777777" w:rsidR="00713D96" w:rsidRPr="009C1E93" w:rsidRDefault="00713D96" w:rsidP="00713D96">
      <w:pPr>
        <w:pStyle w:val="VCAAbody"/>
        <w:rPr>
          <w:lang w:val="en-AU" w:eastAsia="en-AU"/>
        </w:rPr>
      </w:pPr>
      <w:r w:rsidRPr="009C1E93">
        <w:rPr>
          <w:lang w:val="en-AU" w:eastAsia="en-AU"/>
        </w:rPr>
        <w:t>$15 000</w:t>
      </w:r>
    </w:p>
    <w:p w14:paraId="76F5FB57" w14:textId="714CD2A5" w:rsidR="00713D96" w:rsidRPr="009C1E93" w:rsidRDefault="00CE1464" w:rsidP="00713D96">
      <w:pPr>
        <w:pStyle w:val="VCAAbody"/>
        <w:rPr>
          <w:lang w:val="en-AU"/>
        </w:rPr>
      </w:pPr>
      <w:r w:rsidRPr="009C1E93">
        <w:rPr>
          <w:lang w:val="en-AU"/>
        </w:rPr>
        <w:t>This question was a</w:t>
      </w:r>
      <w:r w:rsidR="00713D96" w:rsidRPr="009C1E93">
        <w:rPr>
          <w:lang w:val="en-AU"/>
        </w:rPr>
        <w:t>nswered correctly by almost all students.</w:t>
      </w:r>
    </w:p>
    <w:p w14:paraId="55B83AAE" w14:textId="77777777" w:rsidR="00713D96" w:rsidRPr="009C1E93" w:rsidRDefault="00713D96" w:rsidP="00AE063B">
      <w:pPr>
        <w:pStyle w:val="VCAAHeading3"/>
      </w:pPr>
      <w:r w:rsidRPr="009C1E93">
        <w:t>Question 7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04F194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7B00BA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57BB51AB"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4838E4B6"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49AB00EB"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6B0AC5F7" w14:textId="77777777" w:rsidTr="00C77D99">
        <w:trPr>
          <w:trHeight w:hRule="exact" w:val="397"/>
        </w:trPr>
        <w:tc>
          <w:tcPr>
            <w:tcW w:w="906" w:type="dxa"/>
          </w:tcPr>
          <w:p w14:paraId="358A8853"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1E9C9A77" w14:textId="77777777" w:rsidR="00713D96" w:rsidRPr="009C1E93" w:rsidRDefault="00713D96" w:rsidP="00C77D99">
            <w:pPr>
              <w:pStyle w:val="VCAAtablecondensed"/>
              <w:rPr>
                <w:lang w:val="en-AU"/>
              </w:rPr>
            </w:pPr>
            <w:r w:rsidRPr="009C1E93">
              <w:rPr>
                <w:lang w:val="en-AU"/>
              </w:rPr>
              <w:t>28</w:t>
            </w:r>
          </w:p>
        </w:tc>
        <w:tc>
          <w:tcPr>
            <w:tcW w:w="907" w:type="dxa"/>
          </w:tcPr>
          <w:p w14:paraId="78DE978D" w14:textId="77777777" w:rsidR="00713D96" w:rsidRPr="009C1E93" w:rsidRDefault="00713D96" w:rsidP="00C77D99">
            <w:pPr>
              <w:pStyle w:val="VCAAtablecondensed"/>
              <w:rPr>
                <w:lang w:val="en-AU"/>
              </w:rPr>
            </w:pPr>
            <w:r w:rsidRPr="009C1E93">
              <w:rPr>
                <w:lang w:val="en-AU"/>
              </w:rPr>
              <w:t>72</w:t>
            </w:r>
          </w:p>
        </w:tc>
        <w:tc>
          <w:tcPr>
            <w:tcW w:w="1134" w:type="dxa"/>
          </w:tcPr>
          <w:p w14:paraId="0E68F1A3" w14:textId="77777777" w:rsidR="00713D96" w:rsidRPr="009C1E93" w:rsidRDefault="00713D96" w:rsidP="00C77D99">
            <w:pPr>
              <w:pStyle w:val="VCAAtablecondensed"/>
              <w:rPr>
                <w:rStyle w:val="VCAAbold"/>
                <w:lang w:val="en-AU"/>
              </w:rPr>
            </w:pPr>
            <w:r w:rsidRPr="009C1E93">
              <w:rPr>
                <w:rStyle w:val="VCAAbold"/>
                <w:lang w:val="en-AU"/>
              </w:rPr>
              <w:t>0.7</w:t>
            </w:r>
          </w:p>
        </w:tc>
      </w:tr>
    </w:tbl>
    <w:p w14:paraId="78F81340" w14:textId="77777777" w:rsidR="00D23252" w:rsidRPr="009C1E93" w:rsidRDefault="00D23252" w:rsidP="00D23252">
      <w:pPr>
        <w:pStyle w:val="VCAAbodyformaths"/>
        <w:rPr>
          <w:lang w:val="en-AU"/>
        </w:rPr>
      </w:pPr>
      <w:r w:rsidRPr="009C1E93">
        <w:rPr>
          <w:rStyle w:val="VCAAitalic"/>
          <w:lang w:val="en-AU"/>
        </w:rPr>
        <w:t>V</w:t>
      </w:r>
      <w:r w:rsidRPr="009C1E93">
        <w:rPr>
          <w:rStyle w:val="VCAAsubscript"/>
          <w:lang w:val="en-AU"/>
        </w:rPr>
        <w:t>1</w:t>
      </w:r>
      <w:r w:rsidRPr="009C1E93">
        <w:rPr>
          <w:lang w:val="en-AU"/>
        </w:rPr>
        <w:t xml:space="preserve"> = 120 000 – 15 000 = 105 000</w:t>
      </w:r>
    </w:p>
    <w:p w14:paraId="49113053" w14:textId="600780B3" w:rsidR="00D23252" w:rsidRPr="009C1E93" w:rsidRDefault="00D23252" w:rsidP="00D23252">
      <w:pPr>
        <w:pStyle w:val="VCAAbodyformaths"/>
        <w:rPr>
          <w:lang w:val="en-AU"/>
        </w:rPr>
      </w:pPr>
      <w:r w:rsidRPr="009C1E93">
        <w:rPr>
          <w:rStyle w:val="VCAAitalic"/>
          <w:lang w:val="en-AU"/>
        </w:rPr>
        <w:t>V</w:t>
      </w:r>
      <w:r w:rsidRPr="009C1E93">
        <w:rPr>
          <w:rStyle w:val="VCAAsubscript"/>
          <w:lang w:val="en-AU"/>
        </w:rPr>
        <w:t>2</w:t>
      </w:r>
      <w:r w:rsidRPr="009C1E93">
        <w:rPr>
          <w:lang w:val="en-AU"/>
        </w:rPr>
        <w:t xml:space="preserve"> = 105 000 – 15 000 = 90 000</w:t>
      </w:r>
    </w:p>
    <w:p w14:paraId="6693297E" w14:textId="0434240B" w:rsidR="00713D96" w:rsidRPr="009C1E93" w:rsidRDefault="00713D96" w:rsidP="00D23252">
      <w:pPr>
        <w:pStyle w:val="VCAAbody"/>
        <w:rPr>
          <w:lang w:val="en-AU"/>
        </w:rPr>
      </w:pPr>
      <w:r w:rsidRPr="009C1E93">
        <w:rPr>
          <w:lang w:val="en-AU"/>
        </w:rPr>
        <w:t xml:space="preserve">Quite a few students did not use recursion as asked. There was evidence of inaccurate copying </w:t>
      </w:r>
      <w:r w:rsidR="00D23252" w:rsidRPr="009C1E93">
        <w:rPr>
          <w:lang w:val="en-AU"/>
        </w:rPr>
        <w:t>of numbers with zeros left out.</w:t>
      </w:r>
    </w:p>
    <w:p w14:paraId="36ABBA8A" w14:textId="77777777" w:rsidR="00713D96" w:rsidRPr="009C1E93" w:rsidRDefault="00713D96" w:rsidP="00377850">
      <w:pPr>
        <w:pStyle w:val="VCAAHeading3"/>
      </w:pPr>
      <w:r w:rsidRPr="009C1E93">
        <w:t>Question 7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5465C9D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5200BF5"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6977AF50"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2F8D6CE6"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34" w:type="dxa"/>
          </w:tcPr>
          <w:p w14:paraId="5F978F6A"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112B2B48" w14:textId="77777777" w:rsidTr="00C77D99">
        <w:trPr>
          <w:trHeight w:hRule="exact" w:val="397"/>
        </w:trPr>
        <w:tc>
          <w:tcPr>
            <w:tcW w:w="906" w:type="dxa"/>
          </w:tcPr>
          <w:p w14:paraId="5FFE4D39"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39E55C0C" w14:textId="77777777" w:rsidR="00713D96" w:rsidRPr="009C1E93" w:rsidRDefault="00713D96" w:rsidP="00377850">
            <w:pPr>
              <w:pStyle w:val="VCAAtablecondensed"/>
              <w:keepNext/>
              <w:keepLines/>
              <w:rPr>
                <w:lang w:val="en-AU"/>
              </w:rPr>
            </w:pPr>
            <w:r w:rsidRPr="009C1E93">
              <w:rPr>
                <w:lang w:val="en-AU"/>
              </w:rPr>
              <w:t>25</w:t>
            </w:r>
          </w:p>
        </w:tc>
        <w:tc>
          <w:tcPr>
            <w:tcW w:w="907" w:type="dxa"/>
          </w:tcPr>
          <w:p w14:paraId="2F09181E" w14:textId="77777777" w:rsidR="00713D96" w:rsidRPr="009C1E93" w:rsidRDefault="00713D96" w:rsidP="00377850">
            <w:pPr>
              <w:pStyle w:val="VCAAtablecondensed"/>
              <w:keepNext/>
              <w:keepLines/>
              <w:rPr>
                <w:lang w:val="en-AU"/>
              </w:rPr>
            </w:pPr>
            <w:r w:rsidRPr="009C1E93">
              <w:rPr>
                <w:lang w:val="en-AU"/>
              </w:rPr>
              <w:t>75</w:t>
            </w:r>
          </w:p>
        </w:tc>
        <w:tc>
          <w:tcPr>
            <w:tcW w:w="1134" w:type="dxa"/>
          </w:tcPr>
          <w:p w14:paraId="0AEF15FC" w14:textId="77777777" w:rsidR="00713D96" w:rsidRPr="009C1E93" w:rsidRDefault="00713D96" w:rsidP="00377850">
            <w:pPr>
              <w:pStyle w:val="VCAAtablecondensed"/>
              <w:keepNext/>
              <w:keepLines/>
              <w:rPr>
                <w:rStyle w:val="VCAAbold"/>
                <w:lang w:val="en-AU"/>
              </w:rPr>
            </w:pPr>
            <w:r w:rsidRPr="009C1E93">
              <w:rPr>
                <w:rStyle w:val="VCAAbold"/>
                <w:lang w:val="en-AU"/>
              </w:rPr>
              <w:t>0.7</w:t>
            </w:r>
          </w:p>
        </w:tc>
      </w:tr>
    </w:tbl>
    <w:p w14:paraId="40282E9D" w14:textId="77777777" w:rsidR="00713D96" w:rsidRPr="009C1E93" w:rsidRDefault="00713D96" w:rsidP="00713D96">
      <w:pPr>
        <w:pStyle w:val="VCAAbody"/>
        <w:rPr>
          <w:lang w:val="en-AU"/>
        </w:rPr>
      </w:pPr>
      <w:r w:rsidRPr="009C1E93">
        <w:rPr>
          <w:lang w:val="en-AU"/>
        </w:rPr>
        <w:t>12.5%</w:t>
      </w:r>
    </w:p>
    <w:p w14:paraId="6091257C" w14:textId="77777777" w:rsidR="00713D96" w:rsidRPr="009C1E93" w:rsidRDefault="00713D96" w:rsidP="00AE063B">
      <w:pPr>
        <w:pStyle w:val="VCAAHeading3"/>
      </w:pPr>
      <w:r w:rsidRPr="009C1E93">
        <w:t>Question 7d.</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629F9949"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B57E7D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36658B6E"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70A2C583"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2F802887"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52C59EB9" w14:textId="77777777" w:rsidTr="00C77D99">
        <w:trPr>
          <w:trHeight w:hRule="exact" w:val="397"/>
        </w:trPr>
        <w:tc>
          <w:tcPr>
            <w:tcW w:w="906" w:type="dxa"/>
          </w:tcPr>
          <w:p w14:paraId="1FC861FC" w14:textId="77777777" w:rsidR="00713D96" w:rsidRPr="009C1E93" w:rsidRDefault="00713D96" w:rsidP="00C77D99">
            <w:pPr>
              <w:pStyle w:val="VCAAtablecondensed"/>
              <w:rPr>
                <w:rFonts w:ascii="Arial" w:hAnsi="Arial"/>
                <w:lang w:val="en-AU"/>
              </w:rPr>
            </w:pPr>
            <w:r w:rsidRPr="009C1E93">
              <w:rPr>
                <w:lang w:val="en-AU"/>
              </w:rPr>
              <w:t>%</w:t>
            </w:r>
          </w:p>
        </w:tc>
        <w:tc>
          <w:tcPr>
            <w:tcW w:w="907" w:type="dxa"/>
          </w:tcPr>
          <w:p w14:paraId="6563B991" w14:textId="77777777" w:rsidR="00713D96" w:rsidRPr="009C1E93" w:rsidRDefault="00713D96" w:rsidP="00C77D99">
            <w:pPr>
              <w:pStyle w:val="VCAAtablecondensed"/>
              <w:rPr>
                <w:lang w:val="en-AU"/>
              </w:rPr>
            </w:pPr>
            <w:r w:rsidRPr="009C1E93">
              <w:rPr>
                <w:lang w:val="en-AU"/>
              </w:rPr>
              <w:t>56</w:t>
            </w:r>
          </w:p>
        </w:tc>
        <w:tc>
          <w:tcPr>
            <w:tcW w:w="907" w:type="dxa"/>
          </w:tcPr>
          <w:p w14:paraId="3DD2D248" w14:textId="77777777" w:rsidR="00713D96" w:rsidRPr="009C1E93" w:rsidRDefault="00713D96" w:rsidP="00C77D99">
            <w:pPr>
              <w:pStyle w:val="VCAAtablecondensed"/>
              <w:rPr>
                <w:lang w:val="en-AU"/>
              </w:rPr>
            </w:pPr>
            <w:r w:rsidRPr="009C1E93">
              <w:rPr>
                <w:lang w:val="en-AU"/>
              </w:rPr>
              <w:t>44</w:t>
            </w:r>
          </w:p>
        </w:tc>
        <w:tc>
          <w:tcPr>
            <w:tcW w:w="1134" w:type="dxa"/>
          </w:tcPr>
          <w:p w14:paraId="5BD9EF7E" w14:textId="77777777" w:rsidR="00713D96" w:rsidRPr="009C1E93" w:rsidRDefault="00713D96" w:rsidP="00C77D99">
            <w:pPr>
              <w:pStyle w:val="VCAAtablecondensed"/>
              <w:rPr>
                <w:lang w:val="en-AU"/>
              </w:rPr>
            </w:pPr>
            <w:r w:rsidRPr="009C1E93">
              <w:rPr>
                <w:lang w:val="en-AU"/>
              </w:rPr>
              <w:t>0.4</w:t>
            </w:r>
          </w:p>
        </w:tc>
      </w:tr>
    </w:tbl>
    <w:p w14:paraId="0266F2E8" w14:textId="4C130CAE" w:rsidR="00713D96" w:rsidRPr="009C1E93" w:rsidRDefault="00D23252" w:rsidP="00D23252">
      <w:pPr>
        <w:pStyle w:val="VCAAbody"/>
        <w:rPr>
          <w:lang w:val="en-AU"/>
        </w:rPr>
      </w:pPr>
      <w:proofErr w:type="spellStart"/>
      <w:r w:rsidRPr="009C1E93">
        <w:rPr>
          <w:rStyle w:val="VCAAitalic"/>
          <w:lang w:val="en-AU"/>
        </w:rPr>
        <w:t>V</w:t>
      </w:r>
      <w:r w:rsidRPr="009C1E93">
        <w:rPr>
          <w:rStyle w:val="VCAAsubscriptitalic"/>
          <w:lang w:val="en-AU"/>
        </w:rPr>
        <w:t>n</w:t>
      </w:r>
      <w:proofErr w:type="spellEnd"/>
      <w:r w:rsidRPr="009C1E93">
        <w:rPr>
          <w:lang w:val="en-AU"/>
        </w:rPr>
        <w:t xml:space="preserve"> = 120 000 – 15 000</w:t>
      </w:r>
      <w:r w:rsidRPr="00037560">
        <w:rPr>
          <w:rStyle w:val="VCAAsubscriptitalic"/>
          <w:vertAlign w:val="baseline"/>
          <w:lang w:val="en-AU"/>
        </w:rPr>
        <w:t>n</w:t>
      </w:r>
    </w:p>
    <w:p w14:paraId="42815DA3" w14:textId="77777777" w:rsidR="00713D96" w:rsidRPr="009C1E93" w:rsidRDefault="00713D96" w:rsidP="00713D96">
      <w:pPr>
        <w:pStyle w:val="VCAAbody"/>
        <w:rPr>
          <w:lang w:val="en-AU"/>
        </w:rPr>
      </w:pPr>
      <w:r w:rsidRPr="009C1E93">
        <w:rPr>
          <w:lang w:val="en-AU"/>
        </w:rPr>
        <w:t>Some students were unsure of the distinction between a rule and a recurrence relation.</w:t>
      </w:r>
    </w:p>
    <w:p w14:paraId="77F20843" w14:textId="77777777" w:rsidR="00713D96" w:rsidRPr="009C1E93" w:rsidRDefault="00713D96" w:rsidP="00AE063B">
      <w:pPr>
        <w:pStyle w:val="VCAAHeading3"/>
      </w:pPr>
      <w:r w:rsidRPr="009C1E93">
        <w:lastRenderedPageBreak/>
        <w:t>Question 8a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066822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B33DF37"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3006F19C"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56FC318"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7B9C25E3"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17D1CC6E" w14:textId="77777777" w:rsidTr="00C77D99">
        <w:trPr>
          <w:trHeight w:hRule="exact" w:val="397"/>
        </w:trPr>
        <w:tc>
          <w:tcPr>
            <w:tcW w:w="906" w:type="dxa"/>
          </w:tcPr>
          <w:p w14:paraId="679CFD58"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0CB0029F" w14:textId="77777777" w:rsidR="00713D96" w:rsidRPr="009C1E93" w:rsidRDefault="00713D96" w:rsidP="00C77D99">
            <w:pPr>
              <w:pStyle w:val="VCAAtablecondensed"/>
              <w:rPr>
                <w:lang w:val="en-AU"/>
              </w:rPr>
            </w:pPr>
            <w:r w:rsidRPr="009C1E93">
              <w:rPr>
                <w:lang w:val="en-AU"/>
              </w:rPr>
              <w:t>15</w:t>
            </w:r>
          </w:p>
        </w:tc>
        <w:tc>
          <w:tcPr>
            <w:tcW w:w="907" w:type="dxa"/>
          </w:tcPr>
          <w:p w14:paraId="57614595" w14:textId="77777777" w:rsidR="00713D96" w:rsidRPr="009C1E93" w:rsidRDefault="00713D96" w:rsidP="00C77D99">
            <w:pPr>
              <w:pStyle w:val="VCAAtablecondensed"/>
              <w:rPr>
                <w:lang w:val="en-AU"/>
              </w:rPr>
            </w:pPr>
            <w:r w:rsidRPr="009C1E93">
              <w:rPr>
                <w:lang w:val="en-AU"/>
              </w:rPr>
              <w:t>85</w:t>
            </w:r>
          </w:p>
        </w:tc>
        <w:tc>
          <w:tcPr>
            <w:tcW w:w="1134" w:type="dxa"/>
          </w:tcPr>
          <w:p w14:paraId="49B74B55" w14:textId="77777777" w:rsidR="00713D96" w:rsidRPr="009C1E93" w:rsidRDefault="00713D96" w:rsidP="00C77D99">
            <w:pPr>
              <w:pStyle w:val="VCAAtablecondensed"/>
              <w:rPr>
                <w:rStyle w:val="VCAAbold"/>
                <w:lang w:val="en-AU"/>
              </w:rPr>
            </w:pPr>
            <w:r w:rsidRPr="009C1E93">
              <w:rPr>
                <w:rStyle w:val="VCAAbold"/>
                <w:lang w:val="en-AU"/>
              </w:rPr>
              <w:t>0.8</w:t>
            </w:r>
          </w:p>
        </w:tc>
      </w:tr>
    </w:tbl>
    <w:p w14:paraId="669C558D" w14:textId="77777777" w:rsidR="00713D96" w:rsidRPr="009C1E93" w:rsidRDefault="00713D96" w:rsidP="00713D96">
      <w:pPr>
        <w:pStyle w:val="VCAAbody"/>
        <w:rPr>
          <w:lang w:val="en-AU"/>
        </w:rPr>
      </w:pPr>
      <w:r w:rsidRPr="009C1E93">
        <w:rPr>
          <w:lang w:val="en-AU"/>
        </w:rPr>
        <w:t>$643.85</w:t>
      </w:r>
    </w:p>
    <w:p w14:paraId="168AE7E7" w14:textId="77777777" w:rsidR="00713D96" w:rsidRPr="009C1E93" w:rsidRDefault="00713D96" w:rsidP="00AE063B">
      <w:pPr>
        <w:pStyle w:val="VCAAHeading3"/>
      </w:pPr>
      <w:r w:rsidRPr="009C1E93">
        <w:t>Question 8ai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782BB1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9EF4F0C" w14:textId="77777777" w:rsidR="00713D96" w:rsidRPr="009C1E93" w:rsidRDefault="00713D96">
            <w:pPr>
              <w:pStyle w:val="VCAAtablecondensed"/>
              <w:rPr>
                <w:lang w:val="en-AU"/>
              </w:rPr>
            </w:pPr>
            <w:r w:rsidRPr="009C1E93">
              <w:rPr>
                <w:lang w:val="en-AU"/>
              </w:rPr>
              <w:t>Marks</w:t>
            </w:r>
          </w:p>
        </w:tc>
        <w:tc>
          <w:tcPr>
            <w:tcW w:w="907" w:type="dxa"/>
          </w:tcPr>
          <w:p w14:paraId="1CB8802A" w14:textId="77777777" w:rsidR="00713D96" w:rsidRPr="009C1E93" w:rsidRDefault="00713D96">
            <w:pPr>
              <w:pStyle w:val="VCAAtablecondensed"/>
              <w:rPr>
                <w:lang w:val="en-AU"/>
              </w:rPr>
            </w:pPr>
            <w:r w:rsidRPr="009C1E93">
              <w:rPr>
                <w:lang w:val="en-AU"/>
              </w:rPr>
              <w:t>0</w:t>
            </w:r>
          </w:p>
        </w:tc>
        <w:tc>
          <w:tcPr>
            <w:tcW w:w="907" w:type="dxa"/>
          </w:tcPr>
          <w:p w14:paraId="6D1987F3" w14:textId="77777777" w:rsidR="00713D96" w:rsidRPr="009C1E93" w:rsidRDefault="00713D96">
            <w:pPr>
              <w:pStyle w:val="VCAAtablecondensed"/>
              <w:rPr>
                <w:lang w:val="en-AU"/>
              </w:rPr>
            </w:pPr>
            <w:r w:rsidRPr="009C1E93">
              <w:rPr>
                <w:lang w:val="en-AU"/>
              </w:rPr>
              <w:t>1</w:t>
            </w:r>
          </w:p>
        </w:tc>
        <w:tc>
          <w:tcPr>
            <w:tcW w:w="1134" w:type="dxa"/>
          </w:tcPr>
          <w:p w14:paraId="07815411" w14:textId="77777777" w:rsidR="00713D96" w:rsidRPr="009C1E93" w:rsidRDefault="00713D96">
            <w:pPr>
              <w:pStyle w:val="VCAAtablecondensed"/>
              <w:rPr>
                <w:lang w:val="en-AU"/>
              </w:rPr>
            </w:pPr>
            <w:r w:rsidRPr="009C1E93">
              <w:rPr>
                <w:lang w:val="en-AU"/>
              </w:rPr>
              <w:t>Average</w:t>
            </w:r>
          </w:p>
        </w:tc>
      </w:tr>
      <w:tr w:rsidR="00713D96" w:rsidRPr="009C1E93" w14:paraId="7E11EF46" w14:textId="77777777" w:rsidTr="00C77D99">
        <w:trPr>
          <w:trHeight w:hRule="exact" w:val="397"/>
        </w:trPr>
        <w:tc>
          <w:tcPr>
            <w:tcW w:w="906" w:type="dxa"/>
          </w:tcPr>
          <w:p w14:paraId="3D50FE15" w14:textId="77777777" w:rsidR="00713D96" w:rsidRPr="009C1E93" w:rsidRDefault="00713D96">
            <w:pPr>
              <w:pStyle w:val="VCAAtablecondensed"/>
              <w:rPr>
                <w:rStyle w:val="VCAAbold"/>
                <w:lang w:val="en-AU"/>
              </w:rPr>
            </w:pPr>
            <w:r w:rsidRPr="009C1E93">
              <w:rPr>
                <w:rStyle w:val="VCAAbold"/>
                <w:lang w:val="en-AU"/>
              </w:rPr>
              <w:t>%</w:t>
            </w:r>
          </w:p>
        </w:tc>
        <w:tc>
          <w:tcPr>
            <w:tcW w:w="907" w:type="dxa"/>
          </w:tcPr>
          <w:p w14:paraId="67304E75" w14:textId="77777777" w:rsidR="00713D96" w:rsidRPr="009C1E93" w:rsidRDefault="00713D96">
            <w:pPr>
              <w:pStyle w:val="VCAAtablecondensed"/>
              <w:rPr>
                <w:lang w:val="en-AU"/>
              </w:rPr>
            </w:pPr>
            <w:r w:rsidRPr="009C1E93">
              <w:rPr>
                <w:lang w:val="en-AU"/>
              </w:rPr>
              <w:t>61</w:t>
            </w:r>
          </w:p>
        </w:tc>
        <w:tc>
          <w:tcPr>
            <w:tcW w:w="907" w:type="dxa"/>
          </w:tcPr>
          <w:p w14:paraId="433ECEBF" w14:textId="77777777" w:rsidR="00713D96" w:rsidRPr="009C1E93" w:rsidRDefault="00713D96">
            <w:pPr>
              <w:pStyle w:val="VCAAtablecondensed"/>
              <w:rPr>
                <w:lang w:val="en-AU"/>
              </w:rPr>
            </w:pPr>
            <w:r w:rsidRPr="009C1E93">
              <w:rPr>
                <w:lang w:val="en-AU"/>
              </w:rPr>
              <w:t>39</w:t>
            </w:r>
          </w:p>
        </w:tc>
        <w:tc>
          <w:tcPr>
            <w:tcW w:w="1134" w:type="dxa"/>
          </w:tcPr>
          <w:p w14:paraId="5B8E52F9" w14:textId="77777777" w:rsidR="00713D96" w:rsidRPr="009C1E93" w:rsidRDefault="00713D96">
            <w:pPr>
              <w:pStyle w:val="VCAAtablecondensed"/>
              <w:rPr>
                <w:rStyle w:val="VCAAbold"/>
                <w:lang w:val="en-AU"/>
              </w:rPr>
            </w:pPr>
            <w:r w:rsidRPr="009C1E93">
              <w:rPr>
                <w:rStyle w:val="VCAAbold"/>
                <w:lang w:val="en-AU"/>
              </w:rPr>
              <w:t>0.4</w:t>
            </w:r>
          </w:p>
        </w:tc>
      </w:tr>
    </w:tbl>
    <w:p w14:paraId="111541F3" w14:textId="77777777" w:rsidR="00713D96" w:rsidRPr="009C1E93" w:rsidRDefault="00713D96" w:rsidP="00713D96">
      <w:pPr>
        <w:pStyle w:val="VCAAbody"/>
        <w:rPr>
          <w:lang w:val="en-AU"/>
        </w:rPr>
      </w:pPr>
      <w:r w:rsidRPr="009C1E93">
        <w:rPr>
          <w:lang w:val="en-AU"/>
        </w:rPr>
        <w:t>$317 428.45</w:t>
      </w:r>
    </w:p>
    <w:p w14:paraId="47F56110" w14:textId="77777777" w:rsidR="00713D96" w:rsidRPr="009C1E93" w:rsidRDefault="00713D96" w:rsidP="00AE063B">
      <w:pPr>
        <w:pStyle w:val="VCAAHeading3"/>
      </w:pPr>
      <w:r w:rsidRPr="009C1E93">
        <w:t>Question 8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3896CAC"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B997C94"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3A4D0478"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37B14D1B"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27E7D2A9"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DA76D9C" w14:textId="77777777" w:rsidTr="00C77D99">
        <w:trPr>
          <w:trHeight w:hRule="exact" w:val="397"/>
        </w:trPr>
        <w:tc>
          <w:tcPr>
            <w:tcW w:w="906" w:type="dxa"/>
          </w:tcPr>
          <w:p w14:paraId="4A1ABCB4"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7EC62465" w14:textId="77777777" w:rsidR="00713D96" w:rsidRPr="009C1E93" w:rsidRDefault="00713D96" w:rsidP="00C77D99">
            <w:pPr>
              <w:pStyle w:val="VCAAtablecondensed"/>
              <w:rPr>
                <w:lang w:val="en-AU"/>
              </w:rPr>
            </w:pPr>
            <w:r w:rsidRPr="009C1E93">
              <w:rPr>
                <w:lang w:val="en-AU"/>
              </w:rPr>
              <w:t>70</w:t>
            </w:r>
          </w:p>
        </w:tc>
        <w:tc>
          <w:tcPr>
            <w:tcW w:w="907" w:type="dxa"/>
          </w:tcPr>
          <w:p w14:paraId="126F432F" w14:textId="77777777" w:rsidR="00713D96" w:rsidRPr="009C1E93" w:rsidRDefault="00713D96" w:rsidP="00C77D99">
            <w:pPr>
              <w:pStyle w:val="VCAAtablecondensed"/>
              <w:rPr>
                <w:lang w:val="en-AU"/>
              </w:rPr>
            </w:pPr>
            <w:r w:rsidRPr="009C1E93">
              <w:rPr>
                <w:lang w:val="en-AU"/>
              </w:rPr>
              <w:t>30</w:t>
            </w:r>
          </w:p>
        </w:tc>
        <w:tc>
          <w:tcPr>
            <w:tcW w:w="1134" w:type="dxa"/>
          </w:tcPr>
          <w:p w14:paraId="51712BBA" w14:textId="77777777" w:rsidR="00713D96" w:rsidRPr="009C1E93" w:rsidRDefault="00713D96" w:rsidP="00C77D99">
            <w:pPr>
              <w:pStyle w:val="VCAAtablecondensed"/>
              <w:rPr>
                <w:rStyle w:val="VCAAbold"/>
                <w:lang w:val="en-AU"/>
              </w:rPr>
            </w:pPr>
            <w:r w:rsidRPr="009C1E93">
              <w:rPr>
                <w:rStyle w:val="VCAAbold"/>
                <w:lang w:val="en-AU"/>
              </w:rPr>
              <w:t>0.3</w:t>
            </w:r>
          </w:p>
        </w:tc>
      </w:tr>
    </w:tbl>
    <w:p w14:paraId="3364082D" w14:textId="4C63B715" w:rsidR="00D23252" w:rsidRPr="009C1E93" w:rsidRDefault="00D23252" w:rsidP="00713D96">
      <w:pPr>
        <w:pStyle w:val="VCAAbodyformaths"/>
        <w:rPr>
          <w:lang w:val="en-AU"/>
        </w:rPr>
      </w:pPr>
      <w:r w:rsidRPr="009C1E93">
        <w:rPr>
          <w:rStyle w:val="VCAAitalic"/>
          <w:lang w:val="en-AU"/>
        </w:rPr>
        <w:t>S</w:t>
      </w:r>
      <w:r w:rsidRPr="009C1E93">
        <w:rPr>
          <w:rStyle w:val="VCAAsubscript"/>
          <w:lang w:val="en-AU"/>
        </w:rPr>
        <w:t>0</w:t>
      </w:r>
      <w:r w:rsidRPr="009C1E93">
        <w:rPr>
          <w:lang w:val="en-AU"/>
        </w:rPr>
        <w:t xml:space="preserve"> = 320 000, </w:t>
      </w:r>
      <w:r w:rsidRPr="009C1E93">
        <w:rPr>
          <w:rStyle w:val="VCAAitalic"/>
          <w:lang w:val="en-AU"/>
        </w:rPr>
        <w:t>S</w:t>
      </w:r>
      <w:r w:rsidRPr="009C1E93">
        <w:rPr>
          <w:rStyle w:val="VCAAsubscriptitalic"/>
          <w:lang w:val="en-AU"/>
        </w:rPr>
        <w:t>n</w:t>
      </w:r>
      <w:r w:rsidRPr="009C1E93">
        <w:rPr>
          <w:rStyle w:val="VCAAsubscript"/>
          <w:lang w:val="en-AU"/>
        </w:rPr>
        <w:t>+1</w:t>
      </w:r>
      <w:r w:rsidRPr="009C1E93">
        <w:rPr>
          <w:lang w:val="en-AU"/>
        </w:rPr>
        <w:t xml:space="preserve"> = 1.003</w:t>
      </w:r>
      <w:r w:rsidRPr="009C1E93">
        <w:rPr>
          <w:rStyle w:val="VCAAitalic"/>
          <w:lang w:val="en-AU"/>
        </w:rPr>
        <w:t>S</w:t>
      </w:r>
      <w:r w:rsidRPr="009C1E93">
        <w:rPr>
          <w:rStyle w:val="VCAAsubscriptitalic"/>
          <w:lang w:val="en-AU"/>
        </w:rPr>
        <w:t>n</w:t>
      </w:r>
      <w:r w:rsidRPr="009C1E93">
        <w:rPr>
          <w:lang w:val="en-AU"/>
        </w:rPr>
        <w:t xml:space="preserve"> – 1600</w:t>
      </w:r>
    </w:p>
    <w:p w14:paraId="75AC8B72" w14:textId="77777777" w:rsidR="00713D96" w:rsidRPr="009C1E93" w:rsidRDefault="00713D96" w:rsidP="00713D96">
      <w:pPr>
        <w:pStyle w:val="VCAAbody"/>
        <w:rPr>
          <w:lang w:val="en-AU"/>
        </w:rPr>
      </w:pPr>
      <w:r w:rsidRPr="009C1E93">
        <w:rPr>
          <w:lang w:val="en-AU"/>
        </w:rPr>
        <w:t>The multiplying factor was sometimes given as 0.003, 0.997 or 1.036.</w:t>
      </w:r>
    </w:p>
    <w:p w14:paraId="49971775" w14:textId="284ACBF4" w:rsidR="00D23252" w:rsidRPr="009C1E93" w:rsidRDefault="00713D96" w:rsidP="00713D96">
      <w:pPr>
        <w:pStyle w:val="VCAAbody"/>
        <w:rPr>
          <w:lang w:val="en-AU"/>
        </w:rPr>
      </w:pPr>
      <w:r w:rsidRPr="009C1E93">
        <w:rPr>
          <w:lang w:val="en-AU"/>
        </w:rPr>
        <w:t>A few students mixed up</w:t>
      </w:r>
      <w:r w:rsidR="00D23252" w:rsidRPr="009C1E93">
        <w:rPr>
          <w:lang w:val="en-AU"/>
        </w:rPr>
        <w:t xml:space="preserve"> </w:t>
      </w:r>
      <w:r w:rsidR="00D23252" w:rsidRPr="009C1E93">
        <w:rPr>
          <w:rStyle w:val="VCAAitalic"/>
          <w:lang w:val="en-AU"/>
        </w:rPr>
        <w:t>S</w:t>
      </w:r>
      <w:r w:rsidR="00D23252" w:rsidRPr="009C1E93">
        <w:rPr>
          <w:rStyle w:val="VCAAsubscriptitalic"/>
          <w:lang w:val="en-AU"/>
        </w:rPr>
        <w:t>n</w:t>
      </w:r>
      <w:r w:rsidR="00D23252" w:rsidRPr="009C1E93">
        <w:rPr>
          <w:lang w:val="en-AU"/>
        </w:rPr>
        <w:t xml:space="preserve"> and </w:t>
      </w:r>
      <w:r w:rsidR="00D23252" w:rsidRPr="009C1E93">
        <w:rPr>
          <w:rStyle w:val="VCAAitalic"/>
          <w:lang w:val="en-AU"/>
        </w:rPr>
        <w:t>V</w:t>
      </w:r>
      <w:r w:rsidR="00D23252" w:rsidRPr="009C1E93">
        <w:rPr>
          <w:rStyle w:val="VCAAsubscriptitalic"/>
          <w:lang w:val="en-AU"/>
        </w:rPr>
        <w:t>n</w:t>
      </w:r>
      <w:r w:rsidRPr="009C1E93">
        <w:rPr>
          <w:lang w:val="en-AU"/>
        </w:rPr>
        <w:t>.</w:t>
      </w:r>
    </w:p>
    <w:p w14:paraId="663A3ABC" w14:textId="77777777" w:rsidR="00713D96" w:rsidRPr="009C1E93" w:rsidRDefault="00713D96" w:rsidP="00AE063B">
      <w:pPr>
        <w:pStyle w:val="VCAAHeading3"/>
      </w:pPr>
      <w:r w:rsidRPr="009C1E93">
        <w:t>Question 9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574166C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2EC3103"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A211D74"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0373AB0F" w14:textId="77777777" w:rsidR="00713D96" w:rsidRPr="009C1E93" w:rsidRDefault="00713D96" w:rsidP="00C77D99">
            <w:pPr>
              <w:pStyle w:val="VCAAtablecondensed"/>
              <w:rPr>
                <w:rFonts w:ascii="Arial" w:hAnsi="Arial"/>
                <w:lang w:val="en-AU"/>
              </w:rPr>
            </w:pPr>
            <w:r w:rsidRPr="009C1E93">
              <w:rPr>
                <w:lang w:val="en-AU"/>
              </w:rPr>
              <w:t>1</w:t>
            </w:r>
          </w:p>
        </w:tc>
        <w:tc>
          <w:tcPr>
            <w:tcW w:w="1134" w:type="dxa"/>
          </w:tcPr>
          <w:p w14:paraId="07760F9B"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1CFB8BE7" w14:textId="77777777" w:rsidTr="00C77D99">
        <w:trPr>
          <w:trHeight w:hRule="exact" w:val="397"/>
        </w:trPr>
        <w:tc>
          <w:tcPr>
            <w:tcW w:w="906" w:type="dxa"/>
          </w:tcPr>
          <w:p w14:paraId="0310C659"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359606F2" w14:textId="77777777" w:rsidR="00713D96" w:rsidRPr="009C1E93" w:rsidRDefault="00713D96" w:rsidP="00C77D99">
            <w:pPr>
              <w:pStyle w:val="VCAAtablecondensed"/>
              <w:rPr>
                <w:lang w:val="en-AU"/>
              </w:rPr>
            </w:pPr>
            <w:r w:rsidRPr="009C1E93">
              <w:rPr>
                <w:lang w:val="en-AU"/>
              </w:rPr>
              <w:t>36</w:t>
            </w:r>
          </w:p>
        </w:tc>
        <w:tc>
          <w:tcPr>
            <w:tcW w:w="907" w:type="dxa"/>
          </w:tcPr>
          <w:p w14:paraId="579537C0" w14:textId="77777777" w:rsidR="00713D96" w:rsidRPr="009C1E93" w:rsidRDefault="00713D96" w:rsidP="00C77D99">
            <w:pPr>
              <w:pStyle w:val="VCAAtablecondensed"/>
              <w:rPr>
                <w:lang w:val="en-AU"/>
              </w:rPr>
            </w:pPr>
            <w:r w:rsidRPr="009C1E93">
              <w:rPr>
                <w:lang w:val="en-AU"/>
              </w:rPr>
              <w:t>64</w:t>
            </w:r>
          </w:p>
        </w:tc>
        <w:tc>
          <w:tcPr>
            <w:tcW w:w="1134" w:type="dxa"/>
          </w:tcPr>
          <w:p w14:paraId="12889652" w14:textId="77777777" w:rsidR="00713D96" w:rsidRPr="009C1E93" w:rsidRDefault="00713D96" w:rsidP="00C77D99">
            <w:pPr>
              <w:pStyle w:val="VCAAtablecondensed"/>
              <w:rPr>
                <w:rStyle w:val="VCAAbold"/>
                <w:lang w:val="en-AU"/>
              </w:rPr>
            </w:pPr>
            <w:r w:rsidRPr="009C1E93">
              <w:rPr>
                <w:rStyle w:val="VCAAbold"/>
                <w:lang w:val="en-AU"/>
              </w:rPr>
              <w:t>0.6</w:t>
            </w:r>
          </w:p>
        </w:tc>
      </w:tr>
    </w:tbl>
    <w:p w14:paraId="7932D4A9" w14:textId="77777777" w:rsidR="00713D96" w:rsidRPr="009C1E93" w:rsidRDefault="00713D96" w:rsidP="00713D96">
      <w:pPr>
        <w:pStyle w:val="VCAAbody"/>
        <w:rPr>
          <w:lang w:val="en-AU"/>
        </w:rPr>
      </w:pPr>
      <w:r w:rsidRPr="009C1E93">
        <w:rPr>
          <w:lang w:val="en-AU"/>
        </w:rPr>
        <w:t>$5060.27</w:t>
      </w:r>
    </w:p>
    <w:p w14:paraId="049D5105" w14:textId="241C21FE" w:rsidR="00713D96" w:rsidRPr="009C1E93" w:rsidRDefault="00713D96" w:rsidP="00D23252">
      <w:pPr>
        <w:pStyle w:val="VCAAbody"/>
        <w:rPr>
          <w:lang w:val="en-AU"/>
        </w:rPr>
      </w:pPr>
      <w:r w:rsidRPr="009C1E93">
        <w:rPr>
          <w:lang w:val="en-AU"/>
        </w:rPr>
        <w:t>Some rounded to $5060.30</w:t>
      </w:r>
      <w:r w:rsidR="00D23252" w:rsidRPr="009C1E93">
        <w:rPr>
          <w:lang w:val="en-AU"/>
        </w:rPr>
        <w:t>, which was not what was asked.</w:t>
      </w:r>
    </w:p>
    <w:p w14:paraId="2239F101" w14:textId="77777777" w:rsidR="00713D96" w:rsidRPr="009C1E93" w:rsidRDefault="00713D96" w:rsidP="00AE063B">
      <w:pPr>
        <w:pStyle w:val="VCAAHeading3"/>
      </w:pPr>
      <w:r w:rsidRPr="009C1E93">
        <w:t>Question 9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CB5F6B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3DF7215"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4E284461"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79D41247"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57CE3437"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565688C8" w14:textId="77777777" w:rsidTr="00C77D99">
        <w:trPr>
          <w:trHeight w:hRule="exact" w:val="397"/>
        </w:trPr>
        <w:tc>
          <w:tcPr>
            <w:tcW w:w="906" w:type="dxa"/>
          </w:tcPr>
          <w:p w14:paraId="0BC701C2"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6C9B2E30" w14:textId="77777777" w:rsidR="00713D96" w:rsidRPr="009C1E93" w:rsidRDefault="00713D96" w:rsidP="00C77D99">
            <w:pPr>
              <w:pStyle w:val="VCAAtablecondensed"/>
              <w:rPr>
                <w:lang w:val="en-AU"/>
              </w:rPr>
            </w:pPr>
            <w:r w:rsidRPr="009C1E93">
              <w:rPr>
                <w:lang w:val="en-AU"/>
              </w:rPr>
              <w:t>56</w:t>
            </w:r>
          </w:p>
        </w:tc>
        <w:tc>
          <w:tcPr>
            <w:tcW w:w="907" w:type="dxa"/>
          </w:tcPr>
          <w:p w14:paraId="1847E8EB" w14:textId="77777777" w:rsidR="00713D96" w:rsidRPr="009C1E93" w:rsidRDefault="00713D96" w:rsidP="00C77D99">
            <w:pPr>
              <w:pStyle w:val="VCAAtablecondensed"/>
              <w:rPr>
                <w:lang w:val="en-AU"/>
              </w:rPr>
            </w:pPr>
            <w:r w:rsidRPr="009C1E93">
              <w:rPr>
                <w:lang w:val="en-AU"/>
              </w:rPr>
              <w:t>44</w:t>
            </w:r>
          </w:p>
        </w:tc>
        <w:tc>
          <w:tcPr>
            <w:tcW w:w="1192" w:type="dxa"/>
          </w:tcPr>
          <w:p w14:paraId="19BF2E0E" w14:textId="77777777" w:rsidR="00713D96" w:rsidRPr="009C1E93" w:rsidRDefault="00713D96" w:rsidP="00C77D99">
            <w:pPr>
              <w:pStyle w:val="VCAAtablecondensed"/>
              <w:rPr>
                <w:rStyle w:val="VCAAbold"/>
                <w:lang w:val="en-AU"/>
              </w:rPr>
            </w:pPr>
            <w:r w:rsidRPr="009C1E93">
              <w:rPr>
                <w:rStyle w:val="VCAAbold"/>
                <w:lang w:val="en-AU"/>
              </w:rPr>
              <w:t>0.4</w:t>
            </w:r>
          </w:p>
        </w:tc>
      </w:tr>
    </w:tbl>
    <w:p w14:paraId="50CA3540" w14:textId="77777777" w:rsidR="00713D96" w:rsidRPr="009C1E93" w:rsidRDefault="00713D96" w:rsidP="00713D96">
      <w:pPr>
        <w:pStyle w:val="VCAAbody"/>
        <w:rPr>
          <w:lang w:val="en-AU"/>
        </w:rPr>
      </w:pPr>
      <w:r w:rsidRPr="009C1E93">
        <w:rPr>
          <w:lang w:val="en-AU"/>
        </w:rPr>
        <w:t>0.3%</w:t>
      </w:r>
    </w:p>
    <w:p w14:paraId="7869B4DC" w14:textId="77777777" w:rsidR="00713D96" w:rsidRPr="009C1E93" w:rsidRDefault="00713D96" w:rsidP="00713D96">
      <w:pPr>
        <w:pStyle w:val="VCAAbody"/>
        <w:rPr>
          <w:lang w:val="en-AU"/>
        </w:rPr>
      </w:pPr>
      <w:r w:rsidRPr="009C1E93">
        <w:rPr>
          <w:lang w:val="en-AU"/>
        </w:rPr>
        <w:t>Many gave the annual interest rate percentage.</w:t>
      </w:r>
    </w:p>
    <w:p w14:paraId="0A4C493F" w14:textId="77777777" w:rsidR="00713D96" w:rsidRPr="009C1E93" w:rsidRDefault="00713D96" w:rsidP="00AE063B">
      <w:pPr>
        <w:pStyle w:val="VCAAHeading3"/>
      </w:pPr>
      <w:r w:rsidRPr="009C1E93">
        <w:t>Question 9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96BB993"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BA2A9F7"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A5F256D"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4F2B7F05"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52B4B40A"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850434C" w14:textId="77777777" w:rsidTr="00C77D99">
        <w:trPr>
          <w:trHeight w:hRule="exact" w:val="397"/>
        </w:trPr>
        <w:tc>
          <w:tcPr>
            <w:tcW w:w="906" w:type="dxa"/>
          </w:tcPr>
          <w:p w14:paraId="34BB235B"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0A4823B7" w14:textId="77777777" w:rsidR="00713D96" w:rsidRPr="009C1E93" w:rsidRDefault="00713D96" w:rsidP="00C77D99">
            <w:pPr>
              <w:pStyle w:val="VCAAtablecondensed"/>
              <w:rPr>
                <w:lang w:val="en-AU"/>
              </w:rPr>
            </w:pPr>
            <w:r w:rsidRPr="009C1E93">
              <w:rPr>
                <w:lang w:val="en-AU"/>
              </w:rPr>
              <w:t>66</w:t>
            </w:r>
          </w:p>
        </w:tc>
        <w:tc>
          <w:tcPr>
            <w:tcW w:w="907" w:type="dxa"/>
          </w:tcPr>
          <w:p w14:paraId="0C8EEC2A" w14:textId="77777777" w:rsidR="00713D96" w:rsidRPr="009C1E93" w:rsidRDefault="00713D96" w:rsidP="00C77D99">
            <w:pPr>
              <w:pStyle w:val="VCAAtablecondensed"/>
              <w:rPr>
                <w:lang w:val="en-AU"/>
              </w:rPr>
            </w:pPr>
            <w:r w:rsidRPr="009C1E93">
              <w:rPr>
                <w:lang w:val="en-AU"/>
              </w:rPr>
              <w:t>34</w:t>
            </w:r>
          </w:p>
        </w:tc>
        <w:tc>
          <w:tcPr>
            <w:tcW w:w="1192" w:type="dxa"/>
          </w:tcPr>
          <w:p w14:paraId="6206C213" w14:textId="77777777" w:rsidR="00713D96" w:rsidRPr="009C1E93" w:rsidRDefault="00713D96" w:rsidP="00C77D99">
            <w:pPr>
              <w:pStyle w:val="VCAAtablecondensed"/>
              <w:rPr>
                <w:rStyle w:val="VCAAbold"/>
                <w:lang w:val="en-AU"/>
              </w:rPr>
            </w:pPr>
            <w:r w:rsidRPr="009C1E93">
              <w:rPr>
                <w:rStyle w:val="VCAAbold"/>
                <w:lang w:val="en-AU"/>
              </w:rPr>
              <w:t>0.3</w:t>
            </w:r>
          </w:p>
        </w:tc>
      </w:tr>
    </w:tbl>
    <w:p w14:paraId="7A327FC4" w14:textId="77777777" w:rsidR="00713D96" w:rsidRPr="009C1E93" w:rsidRDefault="00713D96" w:rsidP="00713D96">
      <w:pPr>
        <w:pStyle w:val="VCAAbody"/>
        <w:rPr>
          <w:lang w:val="en-AU"/>
        </w:rPr>
      </w:pPr>
      <w:r w:rsidRPr="009C1E93">
        <w:rPr>
          <w:lang w:val="en-AU"/>
        </w:rPr>
        <w:t>$610</w:t>
      </w:r>
    </w:p>
    <w:p w14:paraId="7E5C7524" w14:textId="68E3D81F" w:rsidR="00713D96" w:rsidRPr="009C1E93" w:rsidRDefault="00713D96" w:rsidP="00713D96">
      <w:pPr>
        <w:pStyle w:val="VCAAbody"/>
        <w:rPr>
          <w:lang w:val="en-AU"/>
        </w:rPr>
      </w:pPr>
      <w:r w:rsidRPr="009C1E93">
        <w:rPr>
          <w:lang w:val="en-AU"/>
        </w:rPr>
        <w:lastRenderedPageBreak/>
        <w:t xml:space="preserve">Some students answered $600 because they did not consider the interest earned by these additional </w:t>
      </w:r>
      <w:proofErr w:type="gramStart"/>
      <w:r w:rsidRPr="009C1E93">
        <w:rPr>
          <w:lang w:val="en-AU"/>
        </w:rPr>
        <w:t>payments,</w:t>
      </w:r>
      <w:r w:rsidR="002C79B6" w:rsidRPr="009C1E93">
        <w:rPr>
          <w:lang w:val="en-AU"/>
        </w:rPr>
        <w:t xml:space="preserve"> </w:t>
      </w:r>
      <w:r w:rsidRPr="009C1E93">
        <w:rPr>
          <w:lang w:val="en-AU"/>
        </w:rPr>
        <w:t>or</w:t>
      </w:r>
      <w:proofErr w:type="gramEnd"/>
      <w:r w:rsidRPr="009C1E93">
        <w:rPr>
          <w:lang w:val="en-AU"/>
        </w:rPr>
        <w:t xml:space="preserve"> gave the new balance of $5793.</w:t>
      </w:r>
    </w:p>
    <w:p w14:paraId="3C06D87F" w14:textId="77777777" w:rsidR="00713D96" w:rsidRPr="009C1E93" w:rsidRDefault="00713D96" w:rsidP="00AE063B">
      <w:pPr>
        <w:pStyle w:val="VCAAHeading3"/>
      </w:pPr>
      <w:r w:rsidRPr="009C1E93">
        <w:t>Question 10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7799A0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DAC41B2"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04614766"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22FCBFBD"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55548B87"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627AD73" w14:textId="77777777" w:rsidTr="00C77D99">
        <w:trPr>
          <w:trHeight w:hRule="exact" w:val="397"/>
        </w:trPr>
        <w:tc>
          <w:tcPr>
            <w:tcW w:w="906" w:type="dxa"/>
          </w:tcPr>
          <w:p w14:paraId="7F16CC2A"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28A36E5B" w14:textId="77777777" w:rsidR="00713D96" w:rsidRPr="009C1E93" w:rsidRDefault="00713D96" w:rsidP="00C77D99">
            <w:pPr>
              <w:pStyle w:val="VCAAtablecondensed"/>
              <w:rPr>
                <w:lang w:val="en-AU"/>
              </w:rPr>
            </w:pPr>
            <w:r w:rsidRPr="009C1E93">
              <w:rPr>
                <w:lang w:val="en-AU"/>
              </w:rPr>
              <w:t>40</w:t>
            </w:r>
          </w:p>
        </w:tc>
        <w:tc>
          <w:tcPr>
            <w:tcW w:w="907" w:type="dxa"/>
          </w:tcPr>
          <w:p w14:paraId="20CD5FB8" w14:textId="77777777" w:rsidR="00713D96" w:rsidRPr="009C1E93" w:rsidRDefault="00713D96" w:rsidP="00C77D99">
            <w:pPr>
              <w:pStyle w:val="VCAAtablecondensed"/>
              <w:rPr>
                <w:lang w:val="en-AU"/>
              </w:rPr>
            </w:pPr>
            <w:r w:rsidRPr="009C1E93">
              <w:rPr>
                <w:lang w:val="en-AU"/>
              </w:rPr>
              <w:t>60</w:t>
            </w:r>
          </w:p>
        </w:tc>
        <w:tc>
          <w:tcPr>
            <w:tcW w:w="1192" w:type="dxa"/>
          </w:tcPr>
          <w:p w14:paraId="01DDD457" w14:textId="77777777" w:rsidR="00713D96" w:rsidRPr="009C1E93" w:rsidRDefault="00713D96" w:rsidP="00C77D99">
            <w:pPr>
              <w:pStyle w:val="VCAAtablecondensed"/>
              <w:rPr>
                <w:rStyle w:val="VCAAbold"/>
                <w:lang w:val="en-AU"/>
              </w:rPr>
            </w:pPr>
            <w:r w:rsidRPr="009C1E93">
              <w:rPr>
                <w:rStyle w:val="VCAAbold"/>
                <w:lang w:val="en-AU"/>
              </w:rPr>
              <w:t>0.6</w:t>
            </w:r>
          </w:p>
        </w:tc>
      </w:tr>
    </w:tbl>
    <w:p w14:paraId="2B35F630" w14:textId="77777777" w:rsidR="00713D96" w:rsidRPr="009C1E93" w:rsidRDefault="00713D96" w:rsidP="00713D96">
      <w:pPr>
        <w:pStyle w:val="VCAAbody"/>
        <w:rPr>
          <w:lang w:val="en-AU" w:eastAsia="en-AU"/>
        </w:rPr>
      </w:pPr>
      <w:r w:rsidRPr="009C1E93">
        <w:rPr>
          <w:lang w:val="en-AU" w:eastAsia="en-AU"/>
        </w:rPr>
        <w:t>$498 398.08</w:t>
      </w:r>
    </w:p>
    <w:p w14:paraId="50325F03" w14:textId="3A804F39" w:rsidR="00713D96" w:rsidRPr="009C1E93" w:rsidRDefault="00713D96" w:rsidP="00713D96">
      <w:pPr>
        <w:pStyle w:val="VCAAbody"/>
        <w:rPr>
          <w:lang w:val="en-AU"/>
        </w:rPr>
      </w:pPr>
      <w:r w:rsidRPr="009C1E93">
        <w:rPr>
          <w:lang w:val="en-AU"/>
        </w:rPr>
        <w:t xml:space="preserve">Some students appeared to round to the nearest dollar although </w:t>
      </w:r>
      <w:r w:rsidR="00434B89" w:rsidRPr="009C1E93">
        <w:rPr>
          <w:lang w:val="en-AU"/>
        </w:rPr>
        <w:t xml:space="preserve">they were </w:t>
      </w:r>
      <w:r w:rsidRPr="009C1E93">
        <w:rPr>
          <w:lang w:val="en-AU"/>
        </w:rPr>
        <w:t>not instructed to do so.</w:t>
      </w:r>
    </w:p>
    <w:p w14:paraId="3773CC2F" w14:textId="77777777" w:rsidR="00713D96" w:rsidRPr="009C1E93" w:rsidRDefault="00713D96" w:rsidP="00AE063B">
      <w:pPr>
        <w:pStyle w:val="VCAAHeading3"/>
      </w:pPr>
      <w:r w:rsidRPr="009C1E93">
        <w:t>Question 10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4C5794E9"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06CF599"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F16D636"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4A24912F"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77E2A16C"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4A7B9F70" w14:textId="77777777" w:rsidTr="00C77D99">
        <w:trPr>
          <w:trHeight w:hRule="exact" w:val="397"/>
        </w:trPr>
        <w:tc>
          <w:tcPr>
            <w:tcW w:w="906" w:type="dxa"/>
          </w:tcPr>
          <w:p w14:paraId="56F87F0B"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162E9F04" w14:textId="77777777" w:rsidR="00713D96" w:rsidRPr="009C1E93" w:rsidRDefault="00713D96" w:rsidP="00C77D99">
            <w:pPr>
              <w:pStyle w:val="VCAAtablecondensed"/>
              <w:rPr>
                <w:lang w:val="en-AU"/>
              </w:rPr>
            </w:pPr>
            <w:r w:rsidRPr="009C1E93">
              <w:rPr>
                <w:lang w:val="en-AU"/>
              </w:rPr>
              <w:t>52</w:t>
            </w:r>
          </w:p>
        </w:tc>
        <w:tc>
          <w:tcPr>
            <w:tcW w:w="907" w:type="dxa"/>
          </w:tcPr>
          <w:p w14:paraId="15972403" w14:textId="77777777" w:rsidR="00713D96" w:rsidRPr="009C1E93" w:rsidRDefault="00713D96" w:rsidP="00C77D99">
            <w:pPr>
              <w:pStyle w:val="VCAAtablecondensed"/>
              <w:rPr>
                <w:lang w:val="en-AU"/>
              </w:rPr>
            </w:pPr>
            <w:r w:rsidRPr="009C1E93">
              <w:rPr>
                <w:lang w:val="en-AU"/>
              </w:rPr>
              <w:t>48</w:t>
            </w:r>
          </w:p>
        </w:tc>
        <w:tc>
          <w:tcPr>
            <w:tcW w:w="1192" w:type="dxa"/>
          </w:tcPr>
          <w:p w14:paraId="624D4C79" w14:textId="77777777" w:rsidR="00713D96" w:rsidRPr="009C1E93" w:rsidRDefault="00713D96" w:rsidP="00C77D99">
            <w:pPr>
              <w:pStyle w:val="VCAAtablecondensed"/>
              <w:rPr>
                <w:rStyle w:val="VCAAbold"/>
                <w:lang w:val="en-AU"/>
              </w:rPr>
            </w:pPr>
            <w:r w:rsidRPr="009C1E93">
              <w:rPr>
                <w:rStyle w:val="VCAAbold"/>
                <w:lang w:val="en-AU"/>
              </w:rPr>
              <w:t>0.5</w:t>
            </w:r>
          </w:p>
        </w:tc>
      </w:tr>
    </w:tbl>
    <w:p w14:paraId="03A07198" w14:textId="77777777" w:rsidR="00713D96" w:rsidRPr="009C1E93" w:rsidRDefault="00713D96" w:rsidP="00713D96">
      <w:pPr>
        <w:pStyle w:val="VCAAbody"/>
        <w:rPr>
          <w:lang w:val="en-AU" w:eastAsia="en-AU"/>
        </w:rPr>
      </w:pPr>
      <w:r w:rsidRPr="009C1E93">
        <w:rPr>
          <w:lang w:val="en-AU" w:eastAsia="en-AU"/>
        </w:rPr>
        <w:t>2.88%</w:t>
      </w:r>
    </w:p>
    <w:p w14:paraId="3D3288E5" w14:textId="77777777" w:rsidR="00713D96" w:rsidRPr="009C1E93" w:rsidRDefault="00713D96" w:rsidP="00713D96">
      <w:pPr>
        <w:pStyle w:val="VCAAbody"/>
        <w:rPr>
          <w:lang w:val="en-AU"/>
        </w:rPr>
      </w:pPr>
      <w:r w:rsidRPr="009C1E93">
        <w:rPr>
          <w:lang w:val="en-AU"/>
        </w:rPr>
        <w:t>0.24% per month was sometimes given.</w:t>
      </w:r>
    </w:p>
    <w:p w14:paraId="56BA8744" w14:textId="77777777" w:rsidR="00713D96" w:rsidRPr="009C1E93" w:rsidRDefault="00713D96" w:rsidP="00AE063B">
      <w:pPr>
        <w:pStyle w:val="VCAAHeading3"/>
      </w:pPr>
      <w:r w:rsidRPr="009C1E93">
        <w:t>Question 10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3CC8EB1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CE41FE2"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6A7F552"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47B2AEC"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142A7B4D"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066F1374" w14:textId="77777777" w:rsidTr="00C77D99">
        <w:trPr>
          <w:trHeight w:hRule="exact" w:val="397"/>
        </w:trPr>
        <w:tc>
          <w:tcPr>
            <w:tcW w:w="906" w:type="dxa"/>
          </w:tcPr>
          <w:p w14:paraId="02F00BC8"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4E00A822" w14:textId="77777777" w:rsidR="00713D96" w:rsidRPr="009C1E93" w:rsidRDefault="00713D96" w:rsidP="00C77D99">
            <w:pPr>
              <w:pStyle w:val="VCAAtablecondensed"/>
              <w:rPr>
                <w:lang w:val="en-AU"/>
              </w:rPr>
            </w:pPr>
            <w:r w:rsidRPr="009C1E93">
              <w:rPr>
                <w:lang w:val="en-AU"/>
              </w:rPr>
              <w:t>64</w:t>
            </w:r>
          </w:p>
        </w:tc>
        <w:tc>
          <w:tcPr>
            <w:tcW w:w="907" w:type="dxa"/>
          </w:tcPr>
          <w:p w14:paraId="0A3F0E34" w14:textId="77777777" w:rsidR="00713D96" w:rsidRPr="009C1E93" w:rsidRDefault="00713D96" w:rsidP="00C77D99">
            <w:pPr>
              <w:pStyle w:val="VCAAtablecondensed"/>
              <w:rPr>
                <w:lang w:val="en-AU"/>
              </w:rPr>
            </w:pPr>
            <w:r w:rsidRPr="009C1E93">
              <w:rPr>
                <w:lang w:val="en-AU"/>
              </w:rPr>
              <w:t>36</w:t>
            </w:r>
          </w:p>
        </w:tc>
        <w:tc>
          <w:tcPr>
            <w:tcW w:w="1192" w:type="dxa"/>
          </w:tcPr>
          <w:p w14:paraId="30108FF2" w14:textId="77777777" w:rsidR="00713D96" w:rsidRPr="009C1E93" w:rsidRDefault="00713D96" w:rsidP="00C77D99">
            <w:pPr>
              <w:pStyle w:val="VCAAtablecondensed"/>
              <w:rPr>
                <w:rStyle w:val="VCAAbold"/>
                <w:lang w:val="en-AU"/>
              </w:rPr>
            </w:pPr>
            <w:r w:rsidRPr="009C1E93">
              <w:rPr>
                <w:rStyle w:val="VCAAbold"/>
                <w:lang w:val="en-AU"/>
              </w:rPr>
              <w:t>0.4</w:t>
            </w:r>
          </w:p>
        </w:tc>
      </w:tr>
    </w:tbl>
    <w:p w14:paraId="6E4A0920" w14:textId="77777777" w:rsidR="00713D96" w:rsidRPr="009C1E93" w:rsidRDefault="00713D96" w:rsidP="00713D96">
      <w:pPr>
        <w:pStyle w:val="VCAAbody"/>
        <w:rPr>
          <w:lang w:val="en-AU" w:eastAsia="en-AU"/>
        </w:rPr>
      </w:pPr>
      <w:r w:rsidRPr="009C1E93">
        <w:rPr>
          <w:lang w:val="en-AU" w:eastAsia="en-AU"/>
        </w:rPr>
        <w:t>1.004</w:t>
      </w:r>
    </w:p>
    <w:p w14:paraId="294D1579" w14:textId="77777777" w:rsidR="00713D96" w:rsidRPr="009C1E93" w:rsidRDefault="00713D96" w:rsidP="00713D96">
      <w:pPr>
        <w:pStyle w:val="VCAAbody"/>
        <w:rPr>
          <w:lang w:val="en-AU"/>
        </w:rPr>
      </w:pPr>
      <w:r w:rsidRPr="009C1E93">
        <w:rPr>
          <w:lang w:val="en-AU"/>
        </w:rPr>
        <w:t>The interest rate of 4.8% per annum was sometimes given.</w:t>
      </w:r>
    </w:p>
    <w:p w14:paraId="0D3D9EBF" w14:textId="77777777" w:rsidR="00713D96" w:rsidRPr="009C1E93" w:rsidRDefault="00713D96" w:rsidP="00377850">
      <w:pPr>
        <w:pStyle w:val="VCAAHeading3"/>
      </w:pPr>
      <w:r w:rsidRPr="009C1E93">
        <w:t>Question 11</w:t>
      </w:r>
    </w:p>
    <w:tbl>
      <w:tblPr>
        <w:tblStyle w:val="VCAATableClosed"/>
        <w:tblW w:w="4823" w:type="dxa"/>
        <w:tblLook w:val="01E0" w:firstRow="1" w:lastRow="1" w:firstColumn="1" w:lastColumn="1" w:noHBand="0" w:noVBand="0"/>
      </w:tblPr>
      <w:tblGrid>
        <w:gridCol w:w="904"/>
        <w:gridCol w:w="908"/>
        <w:gridCol w:w="907"/>
        <w:gridCol w:w="907"/>
        <w:gridCol w:w="1197"/>
      </w:tblGrid>
      <w:tr w:rsidR="00713D96" w:rsidRPr="009C1E93" w14:paraId="0C549C3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4" w:type="dxa"/>
          </w:tcPr>
          <w:p w14:paraId="0FFFCC6C" w14:textId="77777777" w:rsidR="00713D96" w:rsidRPr="009C1E93" w:rsidRDefault="00713D96" w:rsidP="00377850">
            <w:pPr>
              <w:pStyle w:val="VCAAtablecondensed"/>
              <w:keepNext/>
              <w:keepLines/>
              <w:rPr>
                <w:lang w:val="en-AU"/>
              </w:rPr>
            </w:pPr>
            <w:r w:rsidRPr="009C1E93">
              <w:rPr>
                <w:lang w:val="en-AU"/>
              </w:rPr>
              <w:t>Marks</w:t>
            </w:r>
          </w:p>
        </w:tc>
        <w:tc>
          <w:tcPr>
            <w:tcW w:w="908" w:type="dxa"/>
          </w:tcPr>
          <w:p w14:paraId="63520633" w14:textId="77777777" w:rsidR="00713D96" w:rsidRPr="009C1E93" w:rsidRDefault="00713D96" w:rsidP="00377850">
            <w:pPr>
              <w:pStyle w:val="VCAAtablecondensed"/>
              <w:keepNext/>
              <w:keepLines/>
              <w:rPr>
                <w:lang w:val="en-AU"/>
              </w:rPr>
            </w:pPr>
            <w:r w:rsidRPr="009C1E93">
              <w:rPr>
                <w:lang w:val="en-AU"/>
              </w:rPr>
              <w:t>0</w:t>
            </w:r>
          </w:p>
        </w:tc>
        <w:tc>
          <w:tcPr>
            <w:tcW w:w="907" w:type="dxa"/>
          </w:tcPr>
          <w:p w14:paraId="5CC4D0DB" w14:textId="77777777" w:rsidR="00713D96" w:rsidRPr="009C1E93" w:rsidRDefault="00713D96" w:rsidP="00377850">
            <w:pPr>
              <w:pStyle w:val="VCAAtablecondensed"/>
              <w:keepNext/>
              <w:keepLines/>
              <w:rPr>
                <w:lang w:val="en-AU"/>
              </w:rPr>
            </w:pPr>
            <w:r w:rsidRPr="009C1E93">
              <w:rPr>
                <w:lang w:val="en-AU"/>
              </w:rPr>
              <w:t>1</w:t>
            </w:r>
          </w:p>
        </w:tc>
        <w:tc>
          <w:tcPr>
            <w:tcW w:w="907" w:type="dxa"/>
          </w:tcPr>
          <w:p w14:paraId="058D44D8" w14:textId="77777777" w:rsidR="00713D96" w:rsidRPr="009C1E93" w:rsidRDefault="00713D96" w:rsidP="00377850">
            <w:pPr>
              <w:pStyle w:val="VCAAtablecondensed"/>
              <w:keepNext/>
              <w:keepLines/>
              <w:rPr>
                <w:lang w:val="en-AU"/>
              </w:rPr>
            </w:pPr>
            <w:r w:rsidRPr="009C1E93">
              <w:rPr>
                <w:lang w:val="en-AU"/>
              </w:rPr>
              <w:t>2</w:t>
            </w:r>
          </w:p>
        </w:tc>
        <w:tc>
          <w:tcPr>
            <w:tcW w:w="1197" w:type="dxa"/>
          </w:tcPr>
          <w:p w14:paraId="1796B96F" w14:textId="77777777" w:rsidR="00713D96" w:rsidRPr="009C1E93" w:rsidRDefault="00713D96" w:rsidP="00377850">
            <w:pPr>
              <w:pStyle w:val="VCAAtablecondensed"/>
              <w:keepNext/>
              <w:keepLines/>
              <w:rPr>
                <w:lang w:val="en-AU"/>
              </w:rPr>
            </w:pPr>
            <w:r w:rsidRPr="009C1E93">
              <w:rPr>
                <w:lang w:val="en-AU"/>
              </w:rPr>
              <w:t>Average</w:t>
            </w:r>
          </w:p>
        </w:tc>
      </w:tr>
      <w:tr w:rsidR="00713D96" w:rsidRPr="009C1E93" w14:paraId="142A4A1A" w14:textId="77777777" w:rsidTr="00C77D99">
        <w:trPr>
          <w:trHeight w:hRule="exact" w:val="397"/>
        </w:trPr>
        <w:tc>
          <w:tcPr>
            <w:tcW w:w="904" w:type="dxa"/>
          </w:tcPr>
          <w:p w14:paraId="24F88E25"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8" w:type="dxa"/>
          </w:tcPr>
          <w:p w14:paraId="6E71D776" w14:textId="77777777" w:rsidR="00713D96" w:rsidRPr="009C1E93" w:rsidRDefault="00713D96" w:rsidP="00377850">
            <w:pPr>
              <w:pStyle w:val="VCAAtablecondensed"/>
              <w:keepNext/>
              <w:keepLines/>
              <w:rPr>
                <w:lang w:val="en-AU"/>
              </w:rPr>
            </w:pPr>
            <w:r w:rsidRPr="009C1E93">
              <w:rPr>
                <w:lang w:val="en-AU"/>
              </w:rPr>
              <w:t>77</w:t>
            </w:r>
          </w:p>
        </w:tc>
        <w:tc>
          <w:tcPr>
            <w:tcW w:w="907" w:type="dxa"/>
          </w:tcPr>
          <w:p w14:paraId="2063C8A6" w14:textId="77777777" w:rsidR="00713D96" w:rsidRPr="009C1E93" w:rsidRDefault="00713D96" w:rsidP="00377850">
            <w:pPr>
              <w:pStyle w:val="VCAAtablecondensed"/>
              <w:keepNext/>
              <w:keepLines/>
              <w:rPr>
                <w:lang w:val="en-AU"/>
              </w:rPr>
            </w:pPr>
            <w:r w:rsidRPr="009C1E93">
              <w:rPr>
                <w:lang w:val="en-AU"/>
              </w:rPr>
              <w:t>3</w:t>
            </w:r>
          </w:p>
        </w:tc>
        <w:tc>
          <w:tcPr>
            <w:tcW w:w="907" w:type="dxa"/>
          </w:tcPr>
          <w:p w14:paraId="2F1548AB" w14:textId="77777777" w:rsidR="00713D96" w:rsidRPr="009C1E93" w:rsidRDefault="00713D96" w:rsidP="00377850">
            <w:pPr>
              <w:pStyle w:val="VCAAtablecondensed"/>
              <w:keepNext/>
              <w:keepLines/>
              <w:rPr>
                <w:lang w:val="en-AU"/>
              </w:rPr>
            </w:pPr>
            <w:r w:rsidRPr="009C1E93">
              <w:rPr>
                <w:lang w:val="en-AU"/>
              </w:rPr>
              <w:t>19</w:t>
            </w:r>
          </w:p>
        </w:tc>
        <w:tc>
          <w:tcPr>
            <w:tcW w:w="1197" w:type="dxa"/>
          </w:tcPr>
          <w:p w14:paraId="5E91A315" w14:textId="77777777" w:rsidR="00713D96" w:rsidRPr="009C1E93" w:rsidRDefault="00713D96" w:rsidP="00377850">
            <w:pPr>
              <w:pStyle w:val="VCAAtablecondensed"/>
              <w:keepNext/>
              <w:keepLines/>
              <w:rPr>
                <w:rStyle w:val="VCAAbold"/>
                <w:lang w:val="en-AU"/>
              </w:rPr>
            </w:pPr>
            <w:r w:rsidRPr="009C1E93">
              <w:rPr>
                <w:rStyle w:val="VCAAbold"/>
                <w:lang w:val="en-AU"/>
              </w:rPr>
              <w:t>0.4</w:t>
            </w:r>
          </w:p>
        </w:tc>
      </w:tr>
    </w:tbl>
    <w:p w14:paraId="35698962" w14:textId="77777777" w:rsidR="00713D96" w:rsidRPr="009C1E93" w:rsidRDefault="00713D96" w:rsidP="00377850">
      <w:pPr>
        <w:pStyle w:val="VCAAbody"/>
        <w:keepNext/>
        <w:keepLines/>
        <w:rPr>
          <w:lang w:val="en-AU"/>
        </w:rPr>
      </w:pPr>
      <w:r w:rsidRPr="009C1E93">
        <w:rPr>
          <w:lang w:val="en-AU"/>
        </w:rPr>
        <w:t>150</w:t>
      </w:r>
    </w:p>
    <w:p w14:paraId="2CC84873" w14:textId="2B39F8FB" w:rsidR="00713D96" w:rsidRPr="009C1E93" w:rsidRDefault="00713D96" w:rsidP="00713D96">
      <w:pPr>
        <w:pStyle w:val="VCAAbody"/>
        <w:rPr>
          <w:lang w:val="en-AU"/>
        </w:rPr>
      </w:pPr>
      <w:r w:rsidRPr="009C1E93">
        <w:rPr>
          <w:lang w:val="en-AU"/>
        </w:rPr>
        <w:t>Finance solver entries to first find the monthly repayment.</w:t>
      </w:r>
    </w:p>
    <w:p w14:paraId="1A902112" w14:textId="77777777" w:rsidR="00713D96" w:rsidRPr="009C1E93" w:rsidRDefault="00713D96" w:rsidP="00434B89">
      <w:pPr>
        <w:pStyle w:val="VCAAbody"/>
        <w:rPr>
          <w:lang w:val="en-AU"/>
        </w:rPr>
      </w:pPr>
      <w:r w:rsidRPr="009C1E93">
        <w:rPr>
          <w:lang w:val="en-AU"/>
        </w:rPr>
        <w:t xml:space="preserve">N </w:t>
      </w:r>
      <w:r w:rsidRPr="009C1E93">
        <w:rPr>
          <w:lang w:val="en-AU"/>
        </w:rPr>
        <w:tab/>
      </w:r>
      <w:r w:rsidRPr="009C1E93">
        <w:rPr>
          <w:lang w:val="en-AU"/>
        </w:rPr>
        <w:tab/>
        <w:t>= 36</w:t>
      </w:r>
    </w:p>
    <w:p w14:paraId="26517958" w14:textId="77777777" w:rsidR="00713D96" w:rsidRPr="009C1E93" w:rsidRDefault="00713D96" w:rsidP="00434B89">
      <w:pPr>
        <w:pStyle w:val="VCAAbody"/>
        <w:rPr>
          <w:lang w:val="en-AU"/>
        </w:rPr>
      </w:pPr>
      <w:r w:rsidRPr="009C1E93">
        <w:rPr>
          <w:lang w:val="en-AU"/>
        </w:rPr>
        <w:t xml:space="preserve">I% </w:t>
      </w:r>
      <w:r w:rsidRPr="009C1E93">
        <w:rPr>
          <w:lang w:val="en-AU"/>
        </w:rPr>
        <w:tab/>
      </w:r>
      <w:r w:rsidRPr="009C1E93">
        <w:rPr>
          <w:lang w:val="en-AU"/>
        </w:rPr>
        <w:tab/>
        <w:t>= 4.1</w:t>
      </w:r>
    </w:p>
    <w:p w14:paraId="1EA8FB97" w14:textId="77777777" w:rsidR="00713D96" w:rsidRPr="009C1E93" w:rsidRDefault="00713D96" w:rsidP="00434B89">
      <w:pPr>
        <w:pStyle w:val="VCAAbody"/>
        <w:rPr>
          <w:lang w:val="en-AU"/>
        </w:rPr>
      </w:pPr>
      <w:r w:rsidRPr="009C1E93">
        <w:rPr>
          <w:lang w:val="en-AU"/>
        </w:rPr>
        <w:t>PV</w:t>
      </w:r>
      <w:r w:rsidRPr="009C1E93">
        <w:rPr>
          <w:lang w:val="en-AU"/>
        </w:rPr>
        <w:tab/>
      </w:r>
      <w:r w:rsidRPr="009C1E93">
        <w:rPr>
          <w:lang w:val="en-AU"/>
        </w:rPr>
        <w:tab/>
        <w:t>= 329 587.25</w:t>
      </w:r>
    </w:p>
    <w:p w14:paraId="53C8826E" w14:textId="6A118488" w:rsidR="00713D96" w:rsidRPr="009C1E93" w:rsidRDefault="00EF5402" w:rsidP="00434B89">
      <w:pPr>
        <w:pStyle w:val="VCAAbody"/>
        <w:rPr>
          <w:lang w:val="en-AU"/>
        </w:rPr>
      </w:pPr>
      <w:r w:rsidRPr="009C1E93">
        <w:rPr>
          <w:lang w:val="en-AU"/>
        </w:rPr>
        <w:t>PMT</w:t>
      </w:r>
      <w:r w:rsidRPr="009C1E93">
        <w:rPr>
          <w:lang w:val="en-AU"/>
        </w:rPr>
        <w:tab/>
      </w:r>
      <w:r w:rsidRPr="009C1E93">
        <w:rPr>
          <w:lang w:val="en-AU"/>
        </w:rPr>
        <w:tab/>
        <w:t>=</w:t>
      </w:r>
      <w:r w:rsidR="00713D96" w:rsidRPr="009C1E93">
        <w:rPr>
          <w:lang w:val="en-AU"/>
        </w:rPr>
        <w:t xml:space="preserve"> </w:t>
      </w:r>
      <w:r w:rsidR="00434B89" w:rsidRPr="009C1E93">
        <w:rPr>
          <w:rStyle w:val="VCAAbold"/>
          <w:lang w:val="en-AU"/>
        </w:rPr>
        <w:t>–</w:t>
      </w:r>
      <w:r w:rsidR="00713D96" w:rsidRPr="009C1E93">
        <w:rPr>
          <w:rStyle w:val="VCAAbold"/>
          <w:lang w:val="en-AU"/>
        </w:rPr>
        <w:t>2400.000014</w:t>
      </w:r>
    </w:p>
    <w:p w14:paraId="4E40A71A" w14:textId="3D163CF5" w:rsidR="00713D96" w:rsidRPr="009C1E93" w:rsidRDefault="00EF5402" w:rsidP="00434B89">
      <w:pPr>
        <w:pStyle w:val="VCAAbody"/>
        <w:rPr>
          <w:lang w:val="en-AU"/>
        </w:rPr>
      </w:pPr>
      <w:r w:rsidRPr="009C1E93">
        <w:rPr>
          <w:lang w:val="en-AU"/>
        </w:rPr>
        <w:t>FV</w:t>
      </w:r>
      <w:r w:rsidRPr="009C1E93">
        <w:rPr>
          <w:lang w:val="en-AU"/>
        </w:rPr>
        <w:tab/>
      </w:r>
      <w:r w:rsidRPr="009C1E93">
        <w:rPr>
          <w:lang w:val="en-AU"/>
        </w:rPr>
        <w:tab/>
        <w:t>=</w:t>
      </w:r>
      <w:r w:rsidR="00713D96" w:rsidRPr="009C1E93">
        <w:rPr>
          <w:lang w:val="en-AU"/>
        </w:rPr>
        <w:t xml:space="preserve"> </w:t>
      </w:r>
      <w:r w:rsidR="00A27F8E" w:rsidRPr="009C1E93">
        <w:rPr>
          <w:lang w:val="en-AU"/>
        </w:rPr>
        <w:t>–</w:t>
      </w:r>
      <w:r w:rsidR="00713D96" w:rsidRPr="009C1E93">
        <w:rPr>
          <w:lang w:val="en-AU"/>
        </w:rPr>
        <w:t>280 875.15</w:t>
      </w:r>
    </w:p>
    <w:p w14:paraId="215774ED" w14:textId="77777777" w:rsidR="00713D96" w:rsidRPr="009C1E93" w:rsidRDefault="00713D96" w:rsidP="00A27F8E">
      <w:pPr>
        <w:pStyle w:val="VCAAbody"/>
        <w:rPr>
          <w:lang w:val="en-AU"/>
        </w:rPr>
      </w:pPr>
      <w:r w:rsidRPr="009C1E93">
        <w:rPr>
          <w:lang w:val="en-AU"/>
        </w:rPr>
        <w:t>P/Y &amp; C/Y</w:t>
      </w:r>
      <w:r w:rsidRPr="009C1E93">
        <w:rPr>
          <w:lang w:val="en-AU"/>
        </w:rPr>
        <w:tab/>
        <w:t>= 12</w:t>
      </w:r>
    </w:p>
    <w:p w14:paraId="332D71D4" w14:textId="77777777" w:rsidR="00713D96" w:rsidRPr="009C1E93" w:rsidRDefault="00713D96" w:rsidP="00713D96">
      <w:pPr>
        <w:pStyle w:val="VCAAbody"/>
        <w:rPr>
          <w:lang w:val="en-AU"/>
        </w:rPr>
      </w:pPr>
      <w:r w:rsidRPr="009C1E93">
        <w:rPr>
          <w:lang w:val="en-AU"/>
        </w:rPr>
        <w:t>Finance solver entries to then find the number of further repayments</w:t>
      </w:r>
    </w:p>
    <w:p w14:paraId="7174A1A9" w14:textId="1F291CE5" w:rsidR="00713D96" w:rsidRPr="009C1E93" w:rsidRDefault="00713D96" w:rsidP="00A27F8E">
      <w:pPr>
        <w:pStyle w:val="VCAAbody"/>
        <w:rPr>
          <w:lang w:val="en-AU"/>
        </w:rPr>
      </w:pPr>
      <w:r w:rsidRPr="009C1E93">
        <w:rPr>
          <w:lang w:val="en-AU"/>
        </w:rPr>
        <w:t xml:space="preserve">N </w:t>
      </w:r>
      <w:r w:rsidRPr="009C1E93">
        <w:rPr>
          <w:lang w:val="en-AU"/>
        </w:rPr>
        <w:tab/>
      </w:r>
      <w:r w:rsidRPr="009C1E93">
        <w:rPr>
          <w:lang w:val="en-AU"/>
        </w:rPr>
        <w:tab/>
        <w:t xml:space="preserve">= </w:t>
      </w:r>
      <w:r w:rsidRPr="009C1E93">
        <w:rPr>
          <w:rStyle w:val="VCAAbold"/>
          <w:lang w:val="en-AU"/>
        </w:rPr>
        <w:t>149.695…</w:t>
      </w:r>
    </w:p>
    <w:p w14:paraId="226AD3D2" w14:textId="77777777" w:rsidR="00713D96" w:rsidRPr="009C1E93" w:rsidRDefault="00713D96" w:rsidP="00A27F8E">
      <w:pPr>
        <w:pStyle w:val="VCAAbody"/>
        <w:rPr>
          <w:lang w:val="en-AU"/>
        </w:rPr>
      </w:pPr>
      <w:r w:rsidRPr="009C1E93">
        <w:rPr>
          <w:lang w:val="en-AU"/>
        </w:rPr>
        <w:t xml:space="preserve">I% </w:t>
      </w:r>
      <w:r w:rsidRPr="009C1E93">
        <w:rPr>
          <w:lang w:val="en-AU"/>
        </w:rPr>
        <w:tab/>
      </w:r>
      <w:r w:rsidRPr="009C1E93">
        <w:rPr>
          <w:lang w:val="en-AU"/>
        </w:rPr>
        <w:tab/>
        <w:t>= 4.1</w:t>
      </w:r>
    </w:p>
    <w:p w14:paraId="774CE9D7" w14:textId="77777777" w:rsidR="00713D96" w:rsidRPr="009C1E93" w:rsidRDefault="00713D96" w:rsidP="002E5ADC">
      <w:pPr>
        <w:pStyle w:val="VCAAbody"/>
        <w:rPr>
          <w:lang w:val="en-AU"/>
        </w:rPr>
      </w:pPr>
      <w:r w:rsidRPr="009C1E93">
        <w:rPr>
          <w:lang w:val="en-AU"/>
        </w:rPr>
        <w:lastRenderedPageBreak/>
        <w:t>PV</w:t>
      </w:r>
      <w:r w:rsidRPr="009C1E93">
        <w:rPr>
          <w:lang w:val="en-AU"/>
        </w:rPr>
        <w:tab/>
      </w:r>
      <w:r w:rsidRPr="009C1E93">
        <w:rPr>
          <w:lang w:val="en-AU"/>
        </w:rPr>
        <w:tab/>
        <w:t>= 280 875.15</w:t>
      </w:r>
    </w:p>
    <w:p w14:paraId="5CB3D30B" w14:textId="192D5DE5" w:rsidR="00713D96" w:rsidRPr="009C1E93" w:rsidRDefault="00EF5402" w:rsidP="002E5ADC">
      <w:pPr>
        <w:pStyle w:val="VCAAbody"/>
        <w:rPr>
          <w:lang w:val="en-AU"/>
        </w:rPr>
      </w:pPr>
      <w:r w:rsidRPr="009C1E93">
        <w:rPr>
          <w:lang w:val="en-AU"/>
        </w:rPr>
        <w:t>PMT</w:t>
      </w:r>
      <w:r w:rsidRPr="009C1E93">
        <w:rPr>
          <w:lang w:val="en-AU"/>
        </w:rPr>
        <w:tab/>
      </w:r>
      <w:r w:rsidRPr="009C1E93">
        <w:rPr>
          <w:lang w:val="en-AU"/>
        </w:rPr>
        <w:tab/>
        <w:t xml:space="preserve">= </w:t>
      </w:r>
      <w:r w:rsidR="00A27F8E" w:rsidRPr="009C1E93">
        <w:rPr>
          <w:lang w:val="en-AU"/>
        </w:rPr>
        <w:t>–</w:t>
      </w:r>
      <w:r w:rsidR="00713D96" w:rsidRPr="009C1E93">
        <w:rPr>
          <w:lang w:val="en-AU"/>
        </w:rPr>
        <w:t>2400</w:t>
      </w:r>
    </w:p>
    <w:p w14:paraId="79B4233C" w14:textId="07E701D2" w:rsidR="00713D96" w:rsidRPr="009C1E93" w:rsidRDefault="00713D96" w:rsidP="005874DA">
      <w:pPr>
        <w:pStyle w:val="VCAAbody"/>
        <w:rPr>
          <w:lang w:val="en-AU"/>
        </w:rPr>
      </w:pPr>
      <w:r w:rsidRPr="009C1E93">
        <w:rPr>
          <w:lang w:val="en-AU"/>
        </w:rPr>
        <w:t>FV</w:t>
      </w:r>
      <w:r w:rsidRPr="009C1E93">
        <w:rPr>
          <w:lang w:val="en-AU"/>
        </w:rPr>
        <w:tab/>
      </w:r>
      <w:r w:rsidRPr="009C1E93">
        <w:rPr>
          <w:lang w:val="en-AU"/>
        </w:rPr>
        <w:tab/>
        <w:t>= 0</w:t>
      </w:r>
    </w:p>
    <w:p w14:paraId="0EB8B7A0" w14:textId="77777777" w:rsidR="00713D96" w:rsidRPr="009C1E93" w:rsidRDefault="00713D96" w:rsidP="00AF1E48">
      <w:pPr>
        <w:pStyle w:val="VCAAbody"/>
        <w:rPr>
          <w:lang w:val="en-AU"/>
        </w:rPr>
      </w:pPr>
      <w:r w:rsidRPr="009C1E93">
        <w:rPr>
          <w:lang w:val="en-AU"/>
        </w:rPr>
        <w:t>P/Y &amp; C/Y</w:t>
      </w:r>
      <w:r w:rsidRPr="009C1E93">
        <w:rPr>
          <w:lang w:val="en-AU"/>
        </w:rPr>
        <w:tab/>
        <w:t>= 12</w:t>
      </w:r>
    </w:p>
    <w:p w14:paraId="5F692E4B" w14:textId="77777777" w:rsidR="00713D96" w:rsidRPr="009C1E93" w:rsidRDefault="00713D96" w:rsidP="00713D96">
      <w:pPr>
        <w:pStyle w:val="VCAAbody"/>
        <w:rPr>
          <w:lang w:val="en-AU"/>
        </w:rPr>
      </w:pPr>
      <w:r w:rsidRPr="009C1E93">
        <w:rPr>
          <w:lang w:val="en-AU"/>
        </w:rPr>
        <w:t>Some students gave the final answer as 17 repayments. This resulted from entering both PV and FV as positive when calculating the repayment.</w:t>
      </w:r>
    </w:p>
    <w:p w14:paraId="6121E3C9" w14:textId="77777777" w:rsidR="00713D96" w:rsidRPr="009C1E93" w:rsidRDefault="00713D96" w:rsidP="00AE063B">
      <w:pPr>
        <w:pStyle w:val="VCAAHeading2"/>
        <w:rPr>
          <w:lang w:val="en-AU"/>
        </w:rPr>
      </w:pPr>
      <w:r w:rsidRPr="009C1E93">
        <w:rPr>
          <w:lang w:val="en-AU"/>
        </w:rPr>
        <w:t>Module 1 – Matrices</w:t>
      </w:r>
    </w:p>
    <w:p w14:paraId="6C2C8F7A" w14:textId="77777777" w:rsidR="00713D96" w:rsidRPr="009C1E93" w:rsidRDefault="00713D96" w:rsidP="00AE063B">
      <w:pPr>
        <w:pStyle w:val="VCAAHeading3"/>
      </w:pPr>
      <w:r w:rsidRPr="009C1E93">
        <w:t>Question 1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60BF5E3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4892606"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1C845A78"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1C8F8078"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48402B06"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364FB8AA" w14:textId="77777777" w:rsidTr="00C77D99">
        <w:trPr>
          <w:trHeight w:hRule="exact" w:val="397"/>
        </w:trPr>
        <w:tc>
          <w:tcPr>
            <w:tcW w:w="906" w:type="dxa"/>
          </w:tcPr>
          <w:p w14:paraId="288D75EA"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55F14C00" w14:textId="77777777" w:rsidR="00713D96" w:rsidRPr="009C1E93" w:rsidRDefault="00713D96" w:rsidP="00C77D99">
            <w:pPr>
              <w:pStyle w:val="VCAAtablecondensed"/>
              <w:rPr>
                <w:lang w:val="en-AU"/>
              </w:rPr>
            </w:pPr>
            <w:r w:rsidRPr="009C1E93">
              <w:rPr>
                <w:lang w:val="en-AU"/>
              </w:rPr>
              <w:t>5</w:t>
            </w:r>
          </w:p>
        </w:tc>
        <w:tc>
          <w:tcPr>
            <w:tcW w:w="907" w:type="dxa"/>
          </w:tcPr>
          <w:p w14:paraId="24FD8C78" w14:textId="77777777" w:rsidR="00713D96" w:rsidRPr="009C1E93" w:rsidRDefault="00713D96" w:rsidP="00C77D99">
            <w:pPr>
              <w:pStyle w:val="VCAAtablecondensed"/>
              <w:rPr>
                <w:lang w:val="en-AU"/>
              </w:rPr>
            </w:pPr>
            <w:r w:rsidRPr="009C1E93">
              <w:rPr>
                <w:lang w:val="en-AU"/>
              </w:rPr>
              <w:t>95</w:t>
            </w:r>
          </w:p>
        </w:tc>
        <w:tc>
          <w:tcPr>
            <w:tcW w:w="1192" w:type="dxa"/>
          </w:tcPr>
          <w:p w14:paraId="2E02A3B9" w14:textId="77777777" w:rsidR="00713D96" w:rsidRPr="009C1E93" w:rsidRDefault="00713D96" w:rsidP="00C77D99">
            <w:pPr>
              <w:pStyle w:val="VCAAtablecondensed"/>
              <w:rPr>
                <w:rStyle w:val="VCAAbold"/>
                <w:lang w:val="en-AU"/>
              </w:rPr>
            </w:pPr>
            <w:r w:rsidRPr="009C1E93">
              <w:rPr>
                <w:rStyle w:val="VCAAbold"/>
                <w:lang w:val="en-AU"/>
              </w:rPr>
              <w:t>1.0</w:t>
            </w:r>
          </w:p>
        </w:tc>
      </w:tr>
    </w:tbl>
    <w:p w14:paraId="2B6C1E09" w14:textId="77777777" w:rsidR="00713D96" w:rsidRPr="009C1E93" w:rsidRDefault="00713D96" w:rsidP="00713D96">
      <w:pPr>
        <w:pStyle w:val="VCAAbody"/>
        <w:rPr>
          <w:lang w:val="en-AU"/>
        </w:rPr>
      </w:pPr>
      <w:r w:rsidRPr="009C1E93">
        <w:rPr>
          <w:lang w:val="en-AU"/>
        </w:rPr>
        <w:t xml:space="preserve">1 </w:t>
      </w:r>
      <w:r w:rsidRPr="009C1E93">
        <w:rPr>
          <w:rStyle w:val="VCAAmathssymbol"/>
          <w:lang w:val="en-AU"/>
        </w:rPr>
        <w:t></w:t>
      </w:r>
      <w:r w:rsidRPr="009C1E93">
        <w:rPr>
          <w:lang w:val="en-AU"/>
        </w:rPr>
        <w:t xml:space="preserve"> 3</w:t>
      </w:r>
    </w:p>
    <w:p w14:paraId="6DC915A9" w14:textId="77777777" w:rsidR="00713D96" w:rsidRPr="009C1E93" w:rsidRDefault="00713D96" w:rsidP="00AE063B">
      <w:pPr>
        <w:pStyle w:val="VCAAHeading3"/>
      </w:pPr>
      <w:r w:rsidRPr="009C1E93">
        <w:t>Question 1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59A67DF9"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650DECB"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777FE8E2"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01162FD3"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4B355FBC"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14A464CE" w14:textId="77777777" w:rsidTr="00C77D99">
        <w:trPr>
          <w:trHeight w:hRule="exact" w:val="397"/>
        </w:trPr>
        <w:tc>
          <w:tcPr>
            <w:tcW w:w="906" w:type="dxa"/>
          </w:tcPr>
          <w:p w14:paraId="633B941E"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7FAE3ADB" w14:textId="77777777" w:rsidR="00713D96" w:rsidRPr="009C1E93" w:rsidRDefault="00713D96" w:rsidP="00C77D99">
            <w:pPr>
              <w:pStyle w:val="VCAAtablecondensed"/>
              <w:rPr>
                <w:lang w:val="en-AU"/>
              </w:rPr>
            </w:pPr>
            <w:r w:rsidRPr="009C1E93">
              <w:rPr>
                <w:lang w:val="en-AU"/>
              </w:rPr>
              <w:t>55</w:t>
            </w:r>
          </w:p>
        </w:tc>
        <w:tc>
          <w:tcPr>
            <w:tcW w:w="907" w:type="dxa"/>
          </w:tcPr>
          <w:p w14:paraId="5A14DC57" w14:textId="77777777" w:rsidR="00713D96" w:rsidRPr="009C1E93" w:rsidRDefault="00713D96" w:rsidP="00C77D99">
            <w:pPr>
              <w:pStyle w:val="VCAAtablecondensed"/>
              <w:rPr>
                <w:lang w:val="en-AU"/>
              </w:rPr>
            </w:pPr>
            <w:r w:rsidRPr="009C1E93">
              <w:rPr>
                <w:lang w:val="en-AU"/>
              </w:rPr>
              <w:t>45</w:t>
            </w:r>
          </w:p>
        </w:tc>
        <w:tc>
          <w:tcPr>
            <w:tcW w:w="1192" w:type="dxa"/>
          </w:tcPr>
          <w:p w14:paraId="6D55EE50" w14:textId="77777777" w:rsidR="00713D96" w:rsidRPr="009C1E93" w:rsidRDefault="00713D96" w:rsidP="00C77D99">
            <w:pPr>
              <w:pStyle w:val="VCAAtablecondensed"/>
              <w:rPr>
                <w:rStyle w:val="VCAAbold"/>
                <w:lang w:val="en-AU"/>
              </w:rPr>
            </w:pPr>
            <w:r w:rsidRPr="009C1E93">
              <w:rPr>
                <w:rStyle w:val="VCAAbold"/>
                <w:lang w:val="en-AU"/>
              </w:rPr>
              <w:t>0.5</w:t>
            </w:r>
          </w:p>
        </w:tc>
      </w:tr>
    </w:tbl>
    <w:p w14:paraId="01BC027D" w14:textId="7952DB2E" w:rsidR="00713D96" w:rsidRPr="009C1E93" w:rsidRDefault="00713D96" w:rsidP="00713D96">
      <w:pPr>
        <w:pStyle w:val="VCAAbody"/>
        <w:rPr>
          <w:lang w:val="en-AU"/>
        </w:rPr>
      </w:pPr>
      <w:r w:rsidRPr="009C1E93">
        <w:rPr>
          <w:lang w:val="en-AU"/>
        </w:rPr>
        <w:t>2800</w:t>
      </w:r>
    </w:p>
    <w:p w14:paraId="24B82C1C" w14:textId="77777777" w:rsidR="00713D96" w:rsidRPr="009C1E93" w:rsidRDefault="00713D96" w:rsidP="00713D96">
      <w:pPr>
        <w:pStyle w:val="VCAAbody"/>
        <w:rPr>
          <w:lang w:val="en-AU"/>
        </w:rPr>
      </w:pPr>
      <w:r w:rsidRPr="009C1E93">
        <w:rPr>
          <w:lang w:val="en-AU"/>
        </w:rPr>
        <w:t>Some students simply copied 2700 from the original matrix.</w:t>
      </w:r>
    </w:p>
    <w:p w14:paraId="4880F894" w14:textId="77777777" w:rsidR="00713D96" w:rsidRPr="009C1E93" w:rsidRDefault="00713D96" w:rsidP="00AE063B">
      <w:pPr>
        <w:pStyle w:val="VCAAHeading3"/>
      </w:pPr>
      <w:r w:rsidRPr="009C1E93">
        <w:t>Question 1ci.</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455035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6CD1E69"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5614510C"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64762E52"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24DBEE63"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5E7D6DA4" w14:textId="77777777" w:rsidTr="00C77D99">
        <w:trPr>
          <w:trHeight w:hRule="exact" w:val="397"/>
        </w:trPr>
        <w:tc>
          <w:tcPr>
            <w:tcW w:w="906" w:type="dxa"/>
          </w:tcPr>
          <w:p w14:paraId="6C6DDCFF"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4DC40BE9" w14:textId="77777777" w:rsidR="00713D96" w:rsidRPr="009C1E93" w:rsidRDefault="00713D96" w:rsidP="00C77D99">
            <w:pPr>
              <w:pStyle w:val="VCAAtablecondensed"/>
              <w:rPr>
                <w:lang w:val="en-AU"/>
              </w:rPr>
            </w:pPr>
            <w:r w:rsidRPr="009C1E93">
              <w:rPr>
                <w:lang w:val="en-AU"/>
              </w:rPr>
              <w:t>14</w:t>
            </w:r>
          </w:p>
        </w:tc>
        <w:tc>
          <w:tcPr>
            <w:tcW w:w="907" w:type="dxa"/>
          </w:tcPr>
          <w:p w14:paraId="7509CB6C" w14:textId="77777777" w:rsidR="00713D96" w:rsidRPr="009C1E93" w:rsidRDefault="00713D96" w:rsidP="00C77D99">
            <w:pPr>
              <w:pStyle w:val="VCAAtablecondensed"/>
              <w:rPr>
                <w:lang w:val="en-AU"/>
              </w:rPr>
            </w:pPr>
            <w:r w:rsidRPr="009C1E93">
              <w:rPr>
                <w:lang w:val="en-AU"/>
              </w:rPr>
              <w:t>86</w:t>
            </w:r>
          </w:p>
        </w:tc>
        <w:tc>
          <w:tcPr>
            <w:tcW w:w="1192" w:type="dxa"/>
          </w:tcPr>
          <w:p w14:paraId="13CDF003" w14:textId="77777777" w:rsidR="00713D96" w:rsidRPr="009C1E93" w:rsidRDefault="00713D96" w:rsidP="00C77D99">
            <w:pPr>
              <w:pStyle w:val="VCAAtablecondensed"/>
              <w:rPr>
                <w:rStyle w:val="VCAAbold"/>
                <w:lang w:val="en-AU"/>
              </w:rPr>
            </w:pPr>
            <w:r w:rsidRPr="009C1E93">
              <w:rPr>
                <w:rStyle w:val="VCAAbold"/>
                <w:lang w:val="en-AU"/>
              </w:rPr>
              <w:t>0.9</w:t>
            </w:r>
          </w:p>
        </w:tc>
      </w:tr>
    </w:tbl>
    <w:p w14:paraId="0CE42285" w14:textId="77777777" w:rsidR="00713D96" w:rsidRPr="009C1E93" w:rsidRDefault="00713D96" w:rsidP="00713D96">
      <w:pPr>
        <w:pStyle w:val="VCAAbody"/>
        <w:rPr>
          <w:lang w:val="en-AU" w:eastAsia="en-AU"/>
        </w:rPr>
      </w:pPr>
      <w:r w:rsidRPr="009C1E93">
        <w:rPr>
          <w:lang w:val="en-AU" w:eastAsia="en-AU"/>
        </w:rPr>
        <w:t>1296</w:t>
      </w:r>
    </w:p>
    <w:p w14:paraId="270CF80C" w14:textId="77777777" w:rsidR="00713D96" w:rsidRPr="009C1E93" w:rsidRDefault="00713D96" w:rsidP="00713D96">
      <w:pPr>
        <w:pStyle w:val="VCAAbody"/>
        <w:rPr>
          <w:lang w:val="en-AU" w:eastAsia="en-AU"/>
        </w:rPr>
      </w:pPr>
      <w:r w:rsidRPr="009C1E93">
        <w:rPr>
          <w:lang w:val="en-AU" w:eastAsia="en-AU"/>
        </w:rPr>
        <w:t>729</w:t>
      </w:r>
    </w:p>
    <w:p w14:paraId="3794B2E3" w14:textId="77777777" w:rsidR="00713D96" w:rsidRPr="009C1E93" w:rsidRDefault="00713D96" w:rsidP="00AE063B">
      <w:pPr>
        <w:pStyle w:val="VCAAHeading3"/>
      </w:pPr>
      <w:r w:rsidRPr="009C1E93">
        <w:t>Question 1cii.</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316075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E9F6FBA"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258E146E"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6B27BFA"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184B129E"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1D2E36D4" w14:textId="77777777" w:rsidTr="00C77D99">
        <w:trPr>
          <w:trHeight w:hRule="exact" w:val="397"/>
        </w:trPr>
        <w:tc>
          <w:tcPr>
            <w:tcW w:w="906" w:type="dxa"/>
          </w:tcPr>
          <w:p w14:paraId="4F24B3E7"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4E168533" w14:textId="77777777" w:rsidR="00713D96" w:rsidRPr="009C1E93" w:rsidRDefault="00713D96" w:rsidP="00C77D99">
            <w:pPr>
              <w:pStyle w:val="VCAAtablecondensed"/>
              <w:rPr>
                <w:lang w:val="en-AU"/>
              </w:rPr>
            </w:pPr>
            <w:r w:rsidRPr="009C1E93">
              <w:rPr>
                <w:lang w:val="en-AU"/>
              </w:rPr>
              <w:t>34</w:t>
            </w:r>
          </w:p>
        </w:tc>
        <w:tc>
          <w:tcPr>
            <w:tcW w:w="907" w:type="dxa"/>
          </w:tcPr>
          <w:p w14:paraId="5100DF07" w14:textId="77777777" w:rsidR="00713D96" w:rsidRPr="009C1E93" w:rsidRDefault="00713D96" w:rsidP="00C77D99">
            <w:pPr>
              <w:pStyle w:val="VCAAtablecondensed"/>
              <w:rPr>
                <w:lang w:val="en-AU"/>
              </w:rPr>
            </w:pPr>
            <w:r w:rsidRPr="009C1E93">
              <w:rPr>
                <w:lang w:val="en-AU"/>
              </w:rPr>
              <w:t>66</w:t>
            </w:r>
          </w:p>
        </w:tc>
        <w:tc>
          <w:tcPr>
            <w:tcW w:w="1192" w:type="dxa"/>
          </w:tcPr>
          <w:p w14:paraId="2978DFCB" w14:textId="77777777" w:rsidR="00713D96" w:rsidRPr="009C1E93" w:rsidRDefault="00713D96" w:rsidP="00C77D99">
            <w:pPr>
              <w:pStyle w:val="VCAAtablecondensed"/>
              <w:rPr>
                <w:rStyle w:val="VCAAbold"/>
                <w:lang w:val="en-AU"/>
              </w:rPr>
            </w:pPr>
            <w:r w:rsidRPr="009C1E93">
              <w:rPr>
                <w:rStyle w:val="VCAAbold"/>
                <w:lang w:val="en-AU"/>
              </w:rPr>
              <w:t>0.7</w:t>
            </w:r>
          </w:p>
        </w:tc>
      </w:tr>
    </w:tbl>
    <w:p w14:paraId="10FA32D1" w14:textId="77777777" w:rsidR="00713D96" w:rsidRPr="009C1E93" w:rsidRDefault="00713D96" w:rsidP="00713D96">
      <w:pPr>
        <w:pStyle w:val="VCAAbody"/>
        <w:rPr>
          <w:lang w:val="en-AU" w:eastAsia="en-AU"/>
        </w:rPr>
      </w:pPr>
      <w:r w:rsidRPr="009C1E93">
        <w:rPr>
          <w:lang w:val="en-AU" w:eastAsia="en-AU"/>
        </w:rPr>
        <w:t xml:space="preserve">The number of shoppers (594) in the clothing area of </w:t>
      </w:r>
      <w:proofErr w:type="spellStart"/>
      <w:r w:rsidRPr="009C1E93">
        <w:rPr>
          <w:lang w:val="en-AU" w:eastAsia="en-AU"/>
        </w:rPr>
        <w:t>Westmall</w:t>
      </w:r>
      <w:proofErr w:type="spellEnd"/>
      <w:r w:rsidRPr="009C1E93">
        <w:rPr>
          <w:lang w:val="en-AU" w:eastAsia="en-AU"/>
        </w:rPr>
        <w:t xml:space="preserve"> (at 1.00 pm).</w:t>
      </w:r>
    </w:p>
    <w:p w14:paraId="697C408F" w14:textId="77777777" w:rsidR="00713D96" w:rsidRPr="009C1E93" w:rsidRDefault="00713D96" w:rsidP="00713D96">
      <w:pPr>
        <w:pStyle w:val="VCAAbody"/>
        <w:rPr>
          <w:lang w:val="en-AU"/>
        </w:rPr>
      </w:pPr>
      <w:r w:rsidRPr="009C1E93">
        <w:rPr>
          <w:lang w:val="en-AU"/>
        </w:rPr>
        <w:t xml:space="preserve">Most students identified the key information of shoppers, clothing and </w:t>
      </w:r>
      <w:proofErr w:type="spellStart"/>
      <w:r w:rsidRPr="009C1E93">
        <w:rPr>
          <w:lang w:val="en-AU"/>
        </w:rPr>
        <w:t>Westmall</w:t>
      </w:r>
      <w:proofErr w:type="spellEnd"/>
      <w:r w:rsidRPr="009C1E93">
        <w:rPr>
          <w:lang w:val="en-AU"/>
        </w:rPr>
        <w:t>.</w:t>
      </w:r>
    </w:p>
    <w:p w14:paraId="5EC59679" w14:textId="625630A5" w:rsidR="00713D96" w:rsidRPr="009C1E93" w:rsidRDefault="00713D96" w:rsidP="00713D96">
      <w:pPr>
        <w:pStyle w:val="VCAAbody"/>
        <w:rPr>
          <w:lang w:val="en-AU"/>
        </w:rPr>
      </w:pPr>
      <w:r w:rsidRPr="009C1E93">
        <w:rPr>
          <w:lang w:val="en-AU"/>
        </w:rPr>
        <w:t xml:space="preserve">A small number of students misread the matrix to give merchandise shoppers in </w:t>
      </w:r>
      <w:proofErr w:type="spellStart"/>
      <w:r w:rsidRPr="009C1E93">
        <w:rPr>
          <w:lang w:val="en-AU"/>
        </w:rPr>
        <w:t>Grandmall</w:t>
      </w:r>
      <w:proofErr w:type="spellEnd"/>
      <w:r w:rsidRPr="009C1E93">
        <w:rPr>
          <w:lang w:val="en-AU"/>
        </w:rPr>
        <w:t xml:space="preserve"> – reading</w:t>
      </w:r>
      <w:r w:rsidR="00D23252" w:rsidRPr="009C1E93">
        <w:rPr>
          <w:lang w:val="en-AU"/>
        </w:rPr>
        <w:t xml:space="preserve"> </w:t>
      </w:r>
      <w:r w:rsidR="00D23252" w:rsidRPr="009C1E93">
        <w:rPr>
          <w:rStyle w:val="VCAAitalic"/>
          <w:lang w:val="en-AU"/>
        </w:rPr>
        <w:t>q</w:t>
      </w:r>
      <w:r w:rsidR="00D23252" w:rsidRPr="009C1E93">
        <w:rPr>
          <w:rStyle w:val="VCAAsubscript"/>
          <w:lang w:val="en-AU"/>
        </w:rPr>
        <w:t>32</w:t>
      </w:r>
      <w:r w:rsidR="00D23252" w:rsidRPr="009C1E93">
        <w:rPr>
          <w:lang w:val="en-AU"/>
        </w:rPr>
        <w:t xml:space="preserve"> </w:t>
      </w:r>
      <w:r w:rsidRPr="009C1E93">
        <w:rPr>
          <w:lang w:val="en-AU"/>
        </w:rPr>
        <w:t>instead</w:t>
      </w:r>
      <w:r w:rsidR="00A27F8E" w:rsidRPr="009C1E93">
        <w:rPr>
          <w:lang w:val="en-AU"/>
        </w:rPr>
        <w:t xml:space="preserve"> of </w:t>
      </w:r>
      <w:r w:rsidR="00A27F8E" w:rsidRPr="009C1E93">
        <w:rPr>
          <w:rStyle w:val="VCAAitalic"/>
          <w:lang w:val="en-AU"/>
        </w:rPr>
        <w:t>q</w:t>
      </w:r>
      <w:r w:rsidR="00A27F8E" w:rsidRPr="009C1E93">
        <w:rPr>
          <w:rStyle w:val="VCAAsubscript"/>
          <w:lang w:val="en-AU"/>
        </w:rPr>
        <w:t>23</w:t>
      </w:r>
      <w:r w:rsidRPr="009C1E93">
        <w:rPr>
          <w:lang w:val="en-AU"/>
        </w:rPr>
        <w:t>.</w:t>
      </w:r>
    </w:p>
    <w:p w14:paraId="5D2A88B5" w14:textId="77777777" w:rsidR="00713D96" w:rsidRPr="009C1E93" w:rsidRDefault="00713D96" w:rsidP="00AE063B">
      <w:pPr>
        <w:pStyle w:val="VCAAHeading3"/>
      </w:pPr>
      <w:r w:rsidRPr="009C1E93">
        <w:lastRenderedPageBreak/>
        <w:t>Question 1d.</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B49691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3CB5F0C" w14:textId="77777777" w:rsidR="00713D96" w:rsidRPr="009C1E93" w:rsidRDefault="00713D96" w:rsidP="00C77D99">
            <w:pPr>
              <w:pStyle w:val="VCAAtablecondensed"/>
              <w:rPr>
                <w:rFonts w:ascii="Arial" w:hAnsi="Arial"/>
                <w:lang w:val="en-AU"/>
              </w:rPr>
            </w:pPr>
            <w:r w:rsidRPr="009C1E93">
              <w:rPr>
                <w:lang w:val="en-AU"/>
              </w:rPr>
              <w:t>Marks</w:t>
            </w:r>
          </w:p>
        </w:tc>
        <w:tc>
          <w:tcPr>
            <w:tcW w:w="907" w:type="dxa"/>
          </w:tcPr>
          <w:p w14:paraId="6C0A1A49" w14:textId="77777777" w:rsidR="00713D96" w:rsidRPr="009C1E93" w:rsidRDefault="00713D96" w:rsidP="00C77D99">
            <w:pPr>
              <w:pStyle w:val="VCAAtablecondensed"/>
              <w:rPr>
                <w:rFonts w:ascii="Arial" w:hAnsi="Arial"/>
                <w:lang w:val="en-AU"/>
              </w:rPr>
            </w:pPr>
            <w:r w:rsidRPr="009C1E93">
              <w:rPr>
                <w:lang w:val="en-AU"/>
              </w:rPr>
              <w:t>0</w:t>
            </w:r>
          </w:p>
        </w:tc>
        <w:tc>
          <w:tcPr>
            <w:tcW w:w="907" w:type="dxa"/>
          </w:tcPr>
          <w:p w14:paraId="5A9F54EF" w14:textId="77777777" w:rsidR="00713D96" w:rsidRPr="009C1E93" w:rsidRDefault="00713D96" w:rsidP="00C77D99">
            <w:pPr>
              <w:pStyle w:val="VCAAtablecondensed"/>
              <w:rPr>
                <w:rFonts w:ascii="Arial" w:hAnsi="Arial"/>
                <w:lang w:val="en-AU"/>
              </w:rPr>
            </w:pPr>
            <w:r w:rsidRPr="009C1E93">
              <w:rPr>
                <w:lang w:val="en-AU"/>
              </w:rPr>
              <w:t>1</w:t>
            </w:r>
          </w:p>
        </w:tc>
        <w:tc>
          <w:tcPr>
            <w:tcW w:w="1192" w:type="dxa"/>
          </w:tcPr>
          <w:p w14:paraId="2D8A3CC0" w14:textId="77777777" w:rsidR="00713D96" w:rsidRPr="009C1E93" w:rsidRDefault="00713D96" w:rsidP="00C77D99">
            <w:pPr>
              <w:pStyle w:val="VCAAtablecondensed"/>
              <w:rPr>
                <w:rFonts w:ascii="Arial" w:hAnsi="Arial"/>
                <w:lang w:val="en-AU"/>
              </w:rPr>
            </w:pPr>
            <w:r w:rsidRPr="009C1E93">
              <w:rPr>
                <w:lang w:val="en-AU"/>
              </w:rPr>
              <w:t>Average</w:t>
            </w:r>
          </w:p>
        </w:tc>
      </w:tr>
      <w:tr w:rsidR="00713D96" w:rsidRPr="009C1E93" w14:paraId="7DCAD3E2" w14:textId="77777777" w:rsidTr="00C77D99">
        <w:trPr>
          <w:trHeight w:hRule="exact" w:val="397"/>
        </w:trPr>
        <w:tc>
          <w:tcPr>
            <w:tcW w:w="906" w:type="dxa"/>
          </w:tcPr>
          <w:p w14:paraId="3A5275CC" w14:textId="77777777" w:rsidR="00713D96" w:rsidRPr="009C1E93" w:rsidRDefault="00713D96" w:rsidP="00C77D99">
            <w:pPr>
              <w:pStyle w:val="VCAAtablecondensed"/>
              <w:rPr>
                <w:rStyle w:val="VCAAbold"/>
                <w:lang w:val="en-AU"/>
              </w:rPr>
            </w:pPr>
            <w:r w:rsidRPr="009C1E93">
              <w:rPr>
                <w:rStyle w:val="VCAAbold"/>
                <w:lang w:val="en-AU"/>
              </w:rPr>
              <w:t>%</w:t>
            </w:r>
          </w:p>
        </w:tc>
        <w:tc>
          <w:tcPr>
            <w:tcW w:w="907" w:type="dxa"/>
          </w:tcPr>
          <w:p w14:paraId="087DDB0B" w14:textId="77777777" w:rsidR="00713D96" w:rsidRPr="009C1E93" w:rsidRDefault="00713D96" w:rsidP="00C77D99">
            <w:pPr>
              <w:pStyle w:val="VCAAtablecondensed"/>
              <w:rPr>
                <w:lang w:val="en-AU"/>
              </w:rPr>
            </w:pPr>
            <w:r w:rsidRPr="009C1E93">
              <w:rPr>
                <w:lang w:val="en-AU"/>
              </w:rPr>
              <w:t>40</w:t>
            </w:r>
          </w:p>
        </w:tc>
        <w:tc>
          <w:tcPr>
            <w:tcW w:w="907" w:type="dxa"/>
          </w:tcPr>
          <w:p w14:paraId="5F48F6DB" w14:textId="77777777" w:rsidR="00713D96" w:rsidRPr="009C1E93" w:rsidRDefault="00713D96" w:rsidP="00C77D99">
            <w:pPr>
              <w:pStyle w:val="VCAAtablecondensed"/>
              <w:rPr>
                <w:lang w:val="en-AU"/>
              </w:rPr>
            </w:pPr>
            <w:r w:rsidRPr="009C1E93">
              <w:rPr>
                <w:lang w:val="en-AU"/>
              </w:rPr>
              <w:t>60</w:t>
            </w:r>
          </w:p>
        </w:tc>
        <w:tc>
          <w:tcPr>
            <w:tcW w:w="1192" w:type="dxa"/>
          </w:tcPr>
          <w:p w14:paraId="0D3322CD" w14:textId="77777777" w:rsidR="00713D96" w:rsidRPr="009C1E93" w:rsidRDefault="00713D96" w:rsidP="00C77D99">
            <w:pPr>
              <w:pStyle w:val="VCAAtablecondensed"/>
              <w:rPr>
                <w:rStyle w:val="VCAAbold"/>
                <w:lang w:val="en-AU"/>
              </w:rPr>
            </w:pPr>
            <w:r w:rsidRPr="009C1E93">
              <w:rPr>
                <w:rStyle w:val="VCAAbold"/>
                <w:lang w:val="en-AU"/>
              </w:rPr>
              <w:t>0.6</w:t>
            </w:r>
          </w:p>
        </w:tc>
      </w:tr>
    </w:tbl>
    <w:p w14:paraId="692F74E4" w14:textId="354F46B4" w:rsidR="00713D96" w:rsidRPr="009C1E93" w:rsidRDefault="00C149EA" w:rsidP="00713D96">
      <w:pPr>
        <w:pStyle w:val="VCAAbodyformaths"/>
        <w:rPr>
          <w:lang w:val="en-AU" w:eastAsia="en-AU"/>
        </w:rPr>
      </w:pPr>
      <w:r w:rsidRPr="009C1E93">
        <w:rPr>
          <w:rFonts w:ascii="Times New Roman" w:hAnsi="Times New Roman"/>
          <w:b/>
          <w:bCs/>
          <w:position w:val="-48"/>
          <w:lang w:val="en-AU"/>
        </w:rPr>
        <w:object w:dxaOrig="3040" w:dyaOrig="1100" w14:anchorId="5322D1B5">
          <v:shape id="_x0000_i1026" type="#_x0000_t75" alt="" style="width:150.6pt;height:54.7pt;mso-width-percent:0;mso-height-percent:0;mso-width-percent:0;mso-height-percent:0" o:ole="">
            <v:imagedata r:id="rId15" o:title=""/>
          </v:shape>
          <o:OLEObject Type="Embed" ProgID="Equation.DSMT4" ShapeID="_x0000_i1026" DrawAspect="Content" ObjectID="_1684749619" r:id="rId16"/>
        </w:object>
      </w:r>
    </w:p>
    <w:p w14:paraId="5CA44F54" w14:textId="77777777" w:rsidR="00713D96" w:rsidRPr="009C1E93" w:rsidRDefault="00713D96" w:rsidP="00713D96">
      <w:pPr>
        <w:pStyle w:val="VCAAbody"/>
        <w:rPr>
          <w:lang w:val="en-AU"/>
        </w:rPr>
      </w:pPr>
      <w:r w:rsidRPr="009C1E93">
        <w:rPr>
          <w:lang w:val="en-AU"/>
        </w:rPr>
        <w:t>Many students gave the correct matrix calculation. Some had the two matrices but in the incorrect order.</w:t>
      </w:r>
    </w:p>
    <w:p w14:paraId="26843710" w14:textId="77777777" w:rsidR="00713D96" w:rsidRPr="009C1E93" w:rsidRDefault="00713D96" w:rsidP="00AE063B">
      <w:pPr>
        <w:pStyle w:val="VCAAHeading3"/>
      </w:pPr>
      <w:r w:rsidRPr="009C1E93">
        <w:t>Question 1e.</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39040A6"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94129B8" w14:textId="77777777" w:rsidR="00713D96" w:rsidRPr="009C1E93" w:rsidRDefault="00713D96" w:rsidP="00FF0DC4">
            <w:pPr>
              <w:pStyle w:val="VCAAtablecondensed"/>
              <w:rPr>
                <w:lang w:val="en-AU"/>
              </w:rPr>
            </w:pPr>
            <w:r w:rsidRPr="009C1E93">
              <w:rPr>
                <w:lang w:val="en-AU"/>
              </w:rPr>
              <w:t>Marks</w:t>
            </w:r>
          </w:p>
        </w:tc>
        <w:tc>
          <w:tcPr>
            <w:tcW w:w="907" w:type="dxa"/>
          </w:tcPr>
          <w:p w14:paraId="13EA4792" w14:textId="77777777" w:rsidR="00713D96" w:rsidRPr="009C1E93" w:rsidRDefault="00713D96" w:rsidP="00FF0DC4">
            <w:pPr>
              <w:pStyle w:val="VCAAtablecondensed"/>
              <w:rPr>
                <w:lang w:val="en-AU"/>
              </w:rPr>
            </w:pPr>
            <w:r w:rsidRPr="009C1E93">
              <w:rPr>
                <w:lang w:val="en-AU"/>
              </w:rPr>
              <w:t>0</w:t>
            </w:r>
          </w:p>
        </w:tc>
        <w:tc>
          <w:tcPr>
            <w:tcW w:w="907" w:type="dxa"/>
          </w:tcPr>
          <w:p w14:paraId="1DC869B5" w14:textId="77777777" w:rsidR="00713D96" w:rsidRPr="009C1E93" w:rsidRDefault="00713D96" w:rsidP="00FF0DC4">
            <w:pPr>
              <w:pStyle w:val="VCAAtablecondensed"/>
              <w:rPr>
                <w:lang w:val="en-AU"/>
              </w:rPr>
            </w:pPr>
            <w:r w:rsidRPr="009C1E93">
              <w:rPr>
                <w:lang w:val="en-AU"/>
              </w:rPr>
              <w:t>1</w:t>
            </w:r>
          </w:p>
        </w:tc>
        <w:tc>
          <w:tcPr>
            <w:tcW w:w="1192" w:type="dxa"/>
          </w:tcPr>
          <w:p w14:paraId="2C8C0B0A" w14:textId="77777777" w:rsidR="00713D96" w:rsidRPr="009C1E93" w:rsidRDefault="00713D96" w:rsidP="00FF0DC4">
            <w:pPr>
              <w:pStyle w:val="VCAAtablecondensed"/>
              <w:rPr>
                <w:lang w:val="en-AU"/>
              </w:rPr>
            </w:pPr>
            <w:r w:rsidRPr="009C1E93">
              <w:rPr>
                <w:lang w:val="en-AU"/>
              </w:rPr>
              <w:t>Average</w:t>
            </w:r>
          </w:p>
        </w:tc>
      </w:tr>
      <w:tr w:rsidR="00713D96" w:rsidRPr="009C1E93" w14:paraId="672D9CD9" w14:textId="77777777" w:rsidTr="00C77D99">
        <w:trPr>
          <w:trHeight w:hRule="exact" w:val="397"/>
        </w:trPr>
        <w:tc>
          <w:tcPr>
            <w:tcW w:w="906" w:type="dxa"/>
          </w:tcPr>
          <w:p w14:paraId="200CD4C2"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74ACFA6" w14:textId="77777777" w:rsidR="00713D96" w:rsidRPr="009C1E93" w:rsidRDefault="00713D96" w:rsidP="00FF0DC4">
            <w:pPr>
              <w:pStyle w:val="VCAAtablecondensed"/>
              <w:rPr>
                <w:lang w:val="en-AU"/>
              </w:rPr>
            </w:pPr>
            <w:r w:rsidRPr="009C1E93">
              <w:rPr>
                <w:lang w:val="en-AU"/>
              </w:rPr>
              <w:t>76</w:t>
            </w:r>
          </w:p>
        </w:tc>
        <w:tc>
          <w:tcPr>
            <w:tcW w:w="907" w:type="dxa"/>
          </w:tcPr>
          <w:p w14:paraId="7C0CDD7B" w14:textId="77777777" w:rsidR="00713D96" w:rsidRPr="009C1E93" w:rsidRDefault="00713D96" w:rsidP="00FF0DC4">
            <w:pPr>
              <w:pStyle w:val="VCAAtablecondensed"/>
              <w:rPr>
                <w:lang w:val="en-AU"/>
              </w:rPr>
            </w:pPr>
            <w:r w:rsidRPr="009C1E93">
              <w:rPr>
                <w:lang w:val="en-AU"/>
              </w:rPr>
              <w:t>24</w:t>
            </w:r>
          </w:p>
        </w:tc>
        <w:tc>
          <w:tcPr>
            <w:tcW w:w="1192" w:type="dxa"/>
          </w:tcPr>
          <w:p w14:paraId="1499B125" w14:textId="77777777" w:rsidR="00713D96" w:rsidRPr="009C1E93" w:rsidRDefault="00713D96" w:rsidP="00FF0DC4">
            <w:pPr>
              <w:pStyle w:val="VCAAtablecondensed"/>
              <w:rPr>
                <w:rStyle w:val="VCAAbold"/>
                <w:lang w:val="en-AU"/>
              </w:rPr>
            </w:pPr>
            <w:r w:rsidRPr="009C1E93">
              <w:rPr>
                <w:rStyle w:val="VCAAbold"/>
                <w:lang w:val="en-AU"/>
              </w:rPr>
              <w:t>0.2</w:t>
            </w:r>
          </w:p>
        </w:tc>
      </w:tr>
    </w:tbl>
    <w:p w14:paraId="5BE72AD0" w14:textId="01F8951D" w:rsidR="00713D96" w:rsidRPr="009C1E93" w:rsidRDefault="00C149EA" w:rsidP="00713D96">
      <w:pPr>
        <w:pStyle w:val="VCAAbody"/>
        <w:spacing w:line="240" w:lineRule="atLeast"/>
        <w:rPr>
          <w:lang w:val="en-AU"/>
        </w:rPr>
      </w:pPr>
      <w:r w:rsidRPr="009C1E93">
        <w:rPr>
          <w:b/>
          <w:bCs/>
          <w:position w:val="-48"/>
          <w:szCs w:val="20"/>
          <w:lang w:val="en-AU"/>
        </w:rPr>
        <w:object w:dxaOrig="2240" w:dyaOrig="1100" w14:anchorId="68F6ED64">
          <v:shape id="_x0000_i1027" type="#_x0000_t75" alt="" style="width:113.15pt;height:54.7pt;mso-width-percent:0;mso-height-percent:0;mso-width-percent:0;mso-height-percent:0" o:ole="">
            <v:imagedata r:id="rId17" o:title=""/>
          </v:shape>
          <o:OLEObject Type="Embed" ProgID="Equation.DSMT4" ShapeID="_x0000_i1027" DrawAspect="Content" ObjectID="_1684749620" r:id="rId18"/>
        </w:object>
      </w:r>
    </w:p>
    <w:p w14:paraId="4E6262AD" w14:textId="7C77DA54" w:rsidR="00713D96" w:rsidRPr="009C1E93" w:rsidRDefault="00713D96" w:rsidP="00713D96">
      <w:pPr>
        <w:pStyle w:val="VCAAbody"/>
        <w:rPr>
          <w:lang w:val="en-AU"/>
        </w:rPr>
      </w:pPr>
      <w:r w:rsidRPr="009C1E93">
        <w:rPr>
          <w:lang w:val="en-AU"/>
        </w:rPr>
        <w:t xml:space="preserve">Most students did not recognise the need to form a 3 </w:t>
      </w:r>
      <w:r w:rsidR="002E5ADC" w:rsidRPr="009C1E93">
        <w:rPr>
          <w:lang w:val="en-AU"/>
        </w:rPr>
        <w:t xml:space="preserve">× </w:t>
      </w:r>
      <w:r w:rsidRPr="009C1E93">
        <w:rPr>
          <w:lang w:val="en-AU"/>
        </w:rPr>
        <w:t>3 matrix and give a row or column matrix.</w:t>
      </w:r>
    </w:p>
    <w:p w14:paraId="2F705D04" w14:textId="1CFFB4F0" w:rsidR="00713D96" w:rsidRPr="009C1E93" w:rsidRDefault="00713D96" w:rsidP="00713D96">
      <w:pPr>
        <w:pStyle w:val="VCAAbody"/>
        <w:rPr>
          <w:lang w:val="en-AU"/>
        </w:rPr>
      </w:pPr>
      <w:r w:rsidRPr="009C1E93">
        <w:rPr>
          <w:lang w:val="en-AU"/>
        </w:rPr>
        <w:t xml:space="preserve">Many students also </w:t>
      </w:r>
      <w:r w:rsidR="002E5ADC" w:rsidRPr="009C1E93">
        <w:rPr>
          <w:lang w:val="en-AU"/>
        </w:rPr>
        <w:t xml:space="preserve">were not able to </w:t>
      </w:r>
      <w:r w:rsidRPr="009C1E93">
        <w:rPr>
          <w:lang w:val="en-AU"/>
        </w:rPr>
        <w:t>obtain the correct multiplying factors from the percentage changes.</w:t>
      </w:r>
    </w:p>
    <w:p w14:paraId="04AD37F3" w14:textId="77777777" w:rsidR="00713D96" w:rsidRPr="009C1E93" w:rsidRDefault="00713D96" w:rsidP="00377850">
      <w:pPr>
        <w:pStyle w:val="VCAAHeading3"/>
      </w:pPr>
      <w:r w:rsidRPr="009C1E93">
        <w:t>Question 2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08D2B1D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448226C"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5E5D451A"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3B30D54E"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92" w:type="dxa"/>
          </w:tcPr>
          <w:p w14:paraId="5B73E986"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3FD20C3E" w14:textId="77777777" w:rsidTr="00C77D99">
        <w:trPr>
          <w:trHeight w:hRule="exact" w:val="397"/>
        </w:trPr>
        <w:tc>
          <w:tcPr>
            <w:tcW w:w="906" w:type="dxa"/>
          </w:tcPr>
          <w:p w14:paraId="15FE529D"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58B41704" w14:textId="77777777" w:rsidR="00713D96" w:rsidRPr="009C1E93" w:rsidRDefault="00713D96" w:rsidP="00377850">
            <w:pPr>
              <w:pStyle w:val="VCAAtablecondensed"/>
              <w:keepNext/>
              <w:keepLines/>
              <w:rPr>
                <w:lang w:val="en-AU"/>
              </w:rPr>
            </w:pPr>
            <w:r w:rsidRPr="009C1E93">
              <w:rPr>
                <w:lang w:val="en-AU"/>
              </w:rPr>
              <w:t>63</w:t>
            </w:r>
          </w:p>
        </w:tc>
        <w:tc>
          <w:tcPr>
            <w:tcW w:w="907" w:type="dxa"/>
          </w:tcPr>
          <w:p w14:paraId="0FE3E752" w14:textId="77777777" w:rsidR="00713D96" w:rsidRPr="009C1E93" w:rsidRDefault="00713D96" w:rsidP="00377850">
            <w:pPr>
              <w:pStyle w:val="VCAAtablecondensed"/>
              <w:keepNext/>
              <w:keepLines/>
              <w:rPr>
                <w:lang w:val="en-AU"/>
              </w:rPr>
            </w:pPr>
            <w:r w:rsidRPr="009C1E93">
              <w:rPr>
                <w:lang w:val="en-AU"/>
              </w:rPr>
              <w:t>37</w:t>
            </w:r>
          </w:p>
        </w:tc>
        <w:tc>
          <w:tcPr>
            <w:tcW w:w="1192" w:type="dxa"/>
          </w:tcPr>
          <w:p w14:paraId="352DF9B9" w14:textId="77777777" w:rsidR="00713D96" w:rsidRPr="009C1E93" w:rsidRDefault="00713D96" w:rsidP="00377850">
            <w:pPr>
              <w:pStyle w:val="VCAAtablecondensed"/>
              <w:keepNext/>
              <w:keepLines/>
              <w:rPr>
                <w:rStyle w:val="VCAAbold"/>
                <w:lang w:val="en-AU"/>
              </w:rPr>
            </w:pPr>
            <w:r w:rsidRPr="009C1E93">
              <w:rPr>
                <w:rStyle w:val="VCAAbold"/>
                <w:lang w:val="en-AU"/>
              </w:rPr>
              <w:t>0.4</w:t>
            </w:r>
          </w:p>
        </w:tc>
      </w:tr>
    </w:tbl>
    <w:p w14:paraId="782C7EC9" w14:textId="77777777" w:rsidR="00713D96" w:rsidRPr="009C1E93" w:rsidRDefault="00713D96" w:rsidP="00377850">
      <w:pPr>
        <w:pStyle w:val="VCAAbody"/>
        <w:keepNext/>
        <w:keepLines/>
        <w:rPr>
          <w:lang w:val="en-AU" w:eastAsia="en-AU"/>
        </w:rPr>
      </w:pPr>
      <w:r w:rsidRPr="009C1E93">
        <w:rPr>
          <w:lang w:val="en-AU" w:eastAsia="en-AU"/>
        </w:rPr>
        <w:t>The determinant is not equal to zero.</w:t>
      </w:r>
    </w:p>
    <w:p w14:paraId="5E08E42C" w14:textId="77777777" w:rsidR="00713D96" w:rsidRPr="009C1E93" w:rsidRDefault="00713D96" w:rsidP="00713D96">
      <w:pPr>
        <w:pStyle w:val="VCAAbody"/>
        <w:rPr>
          <w:lang w:val="en-AU"/>
        </w:rPr>
      </w:pPr>
      <w:r w:rsidRPr="009C1E93">
        <w:rPr>
          <w:lang w:val="en-AU"/>
        </w:rPr>
        <w:t>Many students did not recognise that a non-zero determinant is required for an inverse matrix to exist. Some stated that the determinant had to be greater than 0.</w:t>
      </w:r>
    </w:p>
    <w:p w14:paraId="16264F44" w14:textId="77777777" w:rsidR="00713D96" w:rsidRPr="009C1E93" w:rsidRDefault="00713D96" w:rsidP="00AE063B">
      <w:pPr>
        <w:pStyle w:val="VCAAHeading3"/>
      </w:pPr>
      <w:r w:rsidRPr="009C1E93">
        <w:t>Question 2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4D63B4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6BBB107"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98344C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BF1EA45"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4AB5359A"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2548676" w14:textId="77777777" w:rsidTr="00C77D99">
        <w:trPr>
          <w:trHeight w:hRule="exact" w:val="397"/>
        </w:trPr>
        <w:tc>
          <w:tcPr>
            <w:tcW w:w="906" w:type="dxa"/>
          </w:tcPr>
          <w:p w14:paraId="49ADB118"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76FC16F" w14:textId="77777777" w:rsidR="00713D96" w:rsidRPr="009C1E93" w:rsidRDefault="00713D96" w:rsidP="00FF0DC4">
            <w:pPr>
              <w:pStyle w:val="VCAAtablecondensed"/>
              <w:rPr>
                <w:lang w:val="en-AU"/>
              </w:rPr>
            </w:pPr>
            <w:r w:rsidRPr="009C1E93">
              <w:rPr>
                <w:lang w:val="en-AU"/>
              </w:rPr>
              <w:t>29</w:t>
            </w:r>
          </w:p>
        </w:tc>
        <w:tc>
          <w:tcPr>
            <w:tcW w:w="907" w:type="dxa"/>
          </w:tcPr>
          <w:p w14:paraId="055C7F64" w14:textId="77777777" w:rsidR="00713D96" w:rsidRPr="009C1E93" w:rsidRDefault="00713D96" w:rsidP="00FF0DC4">
            <w:pPr>
              <w:pStyle w:val="VCAAtablecondensed"/>
              <w:rPr>
                <w:lang w:val="en-AU"/>
              </w:rPr>
            </w:pPr>
            <w:r w:rsidRPr="009C1E93">
              <w:rPr>
                <w:lang w:val="en-AU"/>
              </w:rPr>
              <w:t>71</w:t>
            </w:r>
          </w:p>
        </w:tc>
        <w:tc>
          <w:tcPr>
            <w:tcW w:w="1192" w:type="dxa"/>
          </w:tcPr>
          <w:p w14:paraId="488FDE6B" w14:textId="77777777" w:rsidR="00713D96" w:rsidRPr="009C1E93" w:rsidRDefault="00713D96" w:rsidP="00FF0DC4">
            <w:pPr>
              <w:pStyle w:val="VCAAtablecondensed"/>
              <w:rPr>
                <w:rStyle w:val="VCAAbold"/>
                <w:lang w:val="en-AU"/>
              </w:rPr>
            </w:pPr>
            <w:r w:rsidRPr="009C1E93">
              <w:rPr>
                <w:rStyle w:val="VCAAbold"/>
                <w:lang w:val="en-AU"/>
              </w:rPr>
              <w:t>0.7</w:t>
            </w:r>
          </w:p>
        </w:tc>
      </w:tr>
    </w:tbl>
    <w:p w14:paraId="0FB743AC" w14:textId="2F02703F" w:rsidR="00713D96" w:rsidRPr="009C1E93" w:rsidRDefault="00C149EA" w:rsidP="00713D96">
      <w:pPr>
        <w:pStyle w:val="VCAAbodyformaths"/>
        <w:rPr>
          <w:lang w:val="en-AU"/>
        </w:rPr>
      </w:pPr>
      <w:r w:rsidRPr="009C1E93">
        <w:rPr>
          <w:position w:val="-32"/>
          <w:lang w:val="en-AU"/>
        </w:rPr>
        <w:object w:dxaOrig="1140" w:dyaOrig="780" w14:anchorId="6290BA8D">
          <v:shape id="_x0000_i1028" type="#_x0000_t75" alt="" style="width:56.8pt;height:38.25pt;mso-width-percent:0;mso-height-percent:0;mso-width-percent:0;mso-height-percent:0" o:ole="">
            <v:imagedata r:id="rId19" o:title=""/>
          </v:shape>
          <o:OLEObject Type="Embed" ProgID="Equation.DSMT4" ShapeID="_x0000_i1028" DrawAspect="Content" ObjectID="_1684749621" r:id="rId20"/>
        </w:object>
      </w:r>
    </w:p>
    <w:p w14:paraId="4FB2B112" w14:textId="41CBC1E8" w:rsidR="00713D96" w:rsidRPr="009C1E93" w:rsidRDefault="00713D96" w:rsidP="00713D96">
      <w:pPr>
        <w:pStyle w:val="VCAAbody"/>
        <w:rPr>
          <w:lang w:val="en-AU"/>
        </w:rPr>
      </w:pPr>
      <w:r w:rsidRPr="009C1E93">
        <w:rPr>
          <w:lang w:val="en-AU"/>
        </w:rPr>
        <w:t>Some students did not include the negative signs, and others did not correctly interchange the positions of the 5 an</w:t>
      </w:r>
      <w:r w:rsidR="00EF5402" w:rsidRPr="009C1E93">
        <w:rPr>
          <w:lang w:val="en-AU"/>
        </w:rPr>
        <w:t>d 7.</w:t>
      </w:r>
    </w:p>
    <w:p w14:paraId="153FE838" w14:textId="77777777" w:rsidR="00713D96" w:rsidRPr="009C1E93" w:rsidRDefault="00713D96" w:rsidP="00AE063B">
      <w:pPr>
        <w:pStyle w:val="VCAAHeading3"/>
      </w:pPr>
      <w:r w:rsidRPr="009C1E93">
        <w:lastRenderedPageBreak/>
        <w:t>Question 2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4D212F4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FBC564E"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0747BD6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66394AA4"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EF160F3"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9795DD6" w14:textId="77777777" w:rsidTr="00C77D99">
        <w:trPr>
          <w:trHeight w:hRule="exact" w:val="397"/>
        </w:trPr>
        <w:tc>
          <w:tcPr>
            <w:tcW w:w="906" w:type="dxa"/>
          </w:tcPr>
          <w:p w14:paraId="0D1FB14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13E1B024" w14:textId="77777777" w:rsidR="00713D96" w:rsidRPr="009C1E93" w:rsidRDefault="00713D96" w:rsidP="00FF0DC4">
            <w:pPr>
              <w:pStyle w:val="VCAAtablecondensed"/>
              <w:rPr>
                <w:lang w:val="en-AU"/>
              </w:rPr>
            </w:pPr>
            <w:r w:rsidRPr="009C1E93">
              <w:rPr>
                <w:lang w:val="en-AU"/>
              </w:rPr>
              <w:t>49</w:t>
            </w:r>
          </w:p>
        </w:tc>
        <w:tc>
          <w:tcPr>
            <w:tcW w:w="907" w:type="dxa"/>
          </w:tcPr>
          <w:p w14:paraId="542F0E66" w14:textId="77777777" w:rsidR="00713D96" w:rsidRPr="009C1E93" w:rsidRDefault="00713D96" w:rsidP="00FF0DC4">
            <w:pPr>
              <w:pStyle w:val="VCAAtablecondensed"/>
              <w:rPr>
                <w:lang w:val="en-AU"/>
              </w:rPr>
            </w:pPr>
            <w:r w:rsidRPr="009C1E93">
              <w:rPr>
                <w:lang w:val="en-AU"/>
              </w:rPr>
              <w:t>51</w:t>
            </w:r>
          </w:p>
        </w:tc>
        <w:tc>
          <w:tcPr>
            <w:tcW w:w="1192" w:type="dxa"/>
          </w:tcPr>
          <w:p w14:paraId="2C48372C" w14:textId="77777777" w:rsidR="00713D96" w:rsidRPr="009C1E93" w:rsidRDefault="00713D96" w:rsidP="00FF0DC4">
            <w:pPr>
              <w:pStyle w:val="VCAAtablecondensed"/>
              <w:rPr>
                <w:rStyle w:val="VCAAbold"/>
                <w:lang w:val="en-AU"/>
              </w:rPr>
            </w:pPr>
            <w:r w:rsidRPr="009C1E93">
              <w:rPr>
                <w:rStyle w:val="VCAAbold"/>
                <w:lang w:val="en-AU"/>
              </w:rPr>
              <w:t>0.5</w:t>
            </w:r>
          </w:p>
        </w:tc>
      </w:tr>
    </w:tbl>
    <w:p w14:paraId="7011C630" w14:textId="77777777" w:rsidR="00713D96" w:rsidRPr="009C1E93" w:rsidRDefault="00713D96" w:rsidP="00713D96">
      <w:pPr>
        <w:pStyle w:val="VCAAbody"/>
        <w:rPr>
          <w:lang w:val="en-AU" w:eastAsia="en-AU"/>
        </w:rPr>
      </w:pPr>
      <w:r w:rsidRPr="009C1E93">
        <w:rPr>
          <w:lang w:val="en-AU" w:eastAsia="en-AU"/>
        </w:rPr>
        <w:t>2</w:t>
      </w:r>
    </w:p>
    <w:p w14:paraId="74ED0B68" w14:textId="18CD2EBC" w:rsidR="00713D96" w:rsidRPr="009C1E93" w:rsidRDefault="00713D96" w:rsidP="00713D96">
      <w:pPr>
        <w:pStyle w:val="VCAAbody"/>
        <w:rPr>
          <w:lang w:val="en-AU"/>
        </w:rPr>
      </w:pPr>
      <w:r w:rsidRPr="009C1E93">
        <w:rPr>
          <w:lang w:val="en-AU"/>
        </w:rPr>
        <w:t xml:space="preserve">Students generally </w:t>
      </w:r>
      <w:r w:rsidR="002E5ADC" w:rsidRPr="009C1E93">
        <w:rPr>
          <w:lang w:val="en-AU"/>
        </w:rPr>
        <w:t>were awarded the mark</w:t>
      </w:r>
      <w:r w:rsidRPr="009C1E93">
        <w:rPr>
          <w:lang w:val="en-AU"/>
        </w:rPr>
        <w:t xml:space="preserve"> on this question if the inverse was correctly found.</w:t>
      </w:r>
    </w:p>
    <w:p w14:paraId="44DB8B3E" w14:textId="77777777" w:rsidR="00713D96" w:rsidRPr="009C1E93" w:rsidRDefault="00713D96" w:rsidP="00AE063B">
      <w:pPr>
        <w:pStyle w:val="VCAAHeading3"/>
      </w:pPr>
      <w:r w:rsidRPr="009C1E93">
        <w:t>Question 3a.</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6008CFD5"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579AA1B"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177FACD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1815B40E"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13A946AB"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E8CF39D" w14:textId="77777777" w:rsidTr="00C77D99">
        <w:trPr>
          <w:trHeight w:hRule="exact" w:val="397"/>
        </w:trPr>
        <w:tc>
          <w:tcPr>
            <w:tcW w:w="906" w:type="dxa"/>
          </w:tcPr>
          <w:p w14:paraId="4D1A03A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A0C1A3A" w14:textId="77777777" w:rsidR="00713D96" w:rsidRPr="009C1E93" w:rsidRDefault="00713D96" w:rsidP="00FF0DC4">
            <w:pPr>
              <w:pStyle w:val="VCAAtablecondensed"/>
              <w:rPr>
                <w:lang w:val="en-AU"/>
              </w:rPr>
            </w:pPr>
            <w:r w:rsidRPr="009C1E93">
              <w:rPr>
                <w:lang w:val="en-AU"/>
              </w:rPr>
              <w:t>21</w:t>
            </w:r>
          </w:p>
        </w:tc>
        <w:tc>
          <w:tcPr>
            <w:tcW w:w="907" w:type="dxa"/>
          </w:tcPr>
          <w:p w14:paraId="3D57121D" w14:textId="77777777" w:rsidR="00713D96" w:rsidRPr="009C1E93" w:rsidRDefault="00713D96" w:rsidP="00FF0DC4">
            <w:pPr>
              <w:pStyle w:val="VCAAtablecondensed"/>
              <w:rPr>
                <w:lang w:val="en-AU"/>
              </w:rPr>
            </w:pPr>
            <w:r w:rsidRPr="009C1E93">
              <w:rPr>
                <w:lang w:val="en-AU"/>
              </w:rPr>
              <w:t>79</w:t>
            </w:r>
          </w:p>
        </w:tc>
        <w:tc>
          <w:tcPr>
            <w:tcW w:w="1249" w:type="dxa"/>
          </w:tcPr>
          <w:p w14:paraId="505EC3DE" w14:textId="77777777" w:rsidR="00713D96" w:rsidRPr="009C1E93" w:rsidRDefault="00713D96" w:rsidP="00FF0DC4">
            <w:pPr>
              <w:pStyle w:val="VCAAtablecondensed"/>
              <w:rPr>
                <w:rStyle w:val="VCAAbold"/>
                <w:lang w:val="en-AU"/>
              </w:rPr>
            </w:pPr>
            <w:r w:rsidRPr="009C1E93">
              <w:rPr>
                <w:rStyle w:val="VCAAbold"/>
                <w:lang w:val="en-AU"/>
              </w:rPr>
              <w:t>0.8</w:t>
            </w:r>
          </w:p>
        </w:tc>
      </w:tr>
    </w:tbl>
    <w:p w14:paraId="606AB150" w14:textId="712DCB90" w:rsidR="00713D96" w:rsidRPr="009C1E93" w:rsidRDefault="00C149EA" w:rsidP="00713D96">
      <w:pPr>
        <w:pStyle w:val="VCAAbodyformaths"/>
        <w:rPr>
          <w:lang w:val="en-AU"/>
        </w:rPr>
      </w:pPr>
      <w:r w:rsidRPr="009C1E93">
        <w:rPr>
          <w:b/>
          <w:bCs/>
          <w:position w:val="-102"/>
          <w:lang w:val="en-AU"/>
        </w:rPr>
        <w:object w:dxaOrig="1100" w:dyaOrig="1260" w14:anchorId="1E44A5CB">
          <v:shape id="_x0000_i1029" type="#_x0000_t75" alt="" style="width:54.7pt;height:62.95pt;mso-width-percent:0;mso-height-percent:0;mso-width-percent:0;mso-height-percent:0" o:ole="">
            <v:imagedata r:id="rId21" o:title=""/>
          </v:shape>
          <o:OLEObject Type="Embed" ProgID="Equation.DSMT4" ShapeID="_x0000_i1029" DrawAspect="Content" ObjectID="_1684749622" r:id="rId22"/>
        </w:object>
      </w:r>
    </w:p>
    <w:p w14:paraId="78213DC0" w14:textId="77777777" w:rsidR="00713D96" w:rsidRPr="009C1E93" w:rsidRDefault="00713D96" w:rsidP="00713D96">
      <w:pPr>
        <w:pStyle w:val="VCAAbody"/>
        <w:rPr>
          <w:lang w:val="en-AU"/>
        </w:rPr>
      </w:pPr>
      <w:r w:rsidRPr="009C1E93">
        <w:rPr>
          <w:lang w:val="en-AU"/>
        </w:rPr>
        <w:t>Most errors for this question appeared to be due to a transcription error from technology.</w:t>
      </w:r>
    </w:p>
    <w:p w14:paraId="2E4AD9F9" w14:textId="77777777" w:rsidR="00713D96" w:rsidRPr="009C1E93" w:rsidRDefault="00713D96" w:rsidP="00AE063B">
      <w:pPr>
        <w:pStyle w:val="VCAAHeading3"/>
      </w:pPr>
      <w:r w:rsidRPr="009C1E93">
        <w:t>Question 3b.</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74D8E66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898FC9A"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01F5CEF"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E3D377A"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0D8650DD"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4E3E5EBB" w14:textId="77777777" w:rsidTr="00C77D99">
        <w:trPr>
          <w:trHeight w:hRule="exact" w:val="397"/>
        </w:trPr>
        <w:tc>
          <w:tcPr>
            <w:tcW w:w="906" w:type="dxa"/>
          </w:tcPr>
          <w:p w14:paraId="400BFF7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7556B34" w14:textId="77777777" w:rsidR="00713D96" w:rsidRPr="009C1E93" w:rsidRDefault="00713D96" w:rsidP="00FF0DC4">
            <w:pPr>
              <w:pStyle w:val="VCAAtablecondensed"/>
              <w:rPr>
                <w:lang w:val="en-AU"/>
              </w:rPr>
            </w:pPr>
            <w:r w:rsidRPr="009C1E93">
              <w:rPr>
                <w:lang w:val="en-AU"/>
              </w:rPr>
              <w:t>36</w:t>
            </w:r>
          </w:p>
        </w:tc>
        <w:tc>
          <w:tcPr>
            <w:tcW w:w="907" w:type="dxa"/>
          </w:tcPr>
          <w:p w14:paraId="12FE68FC" w14:textId="77777777" w:rsidR="00713D96" w:rsidRPr="009C1E93" w:rsidRDefault="00713D96" w:rsidP="00FF0DC4">
            <w:pPr>
              <w:pStyle w:val="VCAAtablecondensed"/>
              <w:rPr>
                <w:lang w:val="en-AU"/>
              </w:rPr>
            </w:pPr>
            <w:r w:rsidRPr="009C1E93">
              <w:rPr>
                <w:lang w:val="en-AU"/>
              </w:rPr>
              <w:t>64</w:t>
            </w:r>
          </w:p>
        </w:tc>
        <w:tc>
          <w:tcPr>
            <w:tcW w:w="1249" w:type="dxa"/>
          </w:tcPr>
          <w:p w14:paraId="450E3CC6" w14:textId="77777777" w:rsidR="00713D96" w:rsidRPr="009C1E93" w:rsidRDefault="00713D96" w:rsidP="00FF0DC4">
            <w:pPr>
              <w:pStyle w:val="VCAAtablecondensed"/>
              <w:rPr>
                <w:rStyle w:val="VCAAbold"/>
                <w:lang w:val="en-AU"/>
              </w:rPr>
            </w:pPr>
            <w:r w:rsidRPr="009C1E93">
              <w:rPr>
                <w:rStyle w:val="VCAAbold"/>
                <w:lang w:val="en-AU"/>
              </w:rPr>
              <w:t>0.6</w:t>
            </w:r>
          </w:p>
        </w:tc>
      </w:tr>
    </w:tbl>
    <w:p w14:paraId="49C50DDD" w14:textId="77777777" w:rsidR="00713D96" w:rsidRPr="009C1E93" w:rsidRDefault="00713D96" w:rsidP="00713D96">
      <w:pPr>
        <w:pStyle w:val="VCAAbody"/>
        <w:rPr>
          <w:lang w:val="en-AU" w:eastAsia="en-AU"/>
        </w:rPr>
      </w:pPr>
      <w:r w:rsidRPr="009C1E93">
        <w:rPr>
          <w:lang w:val="en-AU" w:eastAsia="en-AU"/>
        </w:rPr>
        <w:t>30 000</w:t>
      </w:r>
    </w:p>
    <w:p w14:paraId="27B1C0A3" w14:textId="77777777" w:rsidR="00713D96" w:rsidRPr="009C1E93" w:rsidRDefault="00713D96" w:rsidP="00713D96">
      <w:pPr>
        <w:pStyle w:val="VCAAbody"/>
        <w:rPr>
          <w:lang w:val="en-AU"/>
        </w:rPr>
      </w:pPr>
      <w:r w:rsidRPr="009C1E93">
        <w:rPr>
          <w:lang w:val="en-AU"/>
        </w:rPr>
        <w:t>Most students were able to use the graph to determine the two values.</w:t>
      </w:r>
    </w:p>
    <w:p w14:paraId="6937EF86" w14:textId="77777777" w:rsidR="00713D96" w:rsidRPr="009C1E93" w:rsidRDefault="00713D96" w:rsidP="00AE063B">
      <w:pPr>
        <w:pStyle w:val="VCAAHeading3"/>
      </w:pPr>
      <w:r w:rsidRPr="009C1E93">
        <w:t>Question 3c.</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777EB45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1ECDE5E"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171B8B3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16B7EF35"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29608944"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3F75D98" w14:textId="77777777" w:rsidTr="00C77D99">
        <w:trPr>
          <w:trHeight w:hRule="exact" w:val="397"/>
        </w:trPr>
        <w:tc>
          <w:tcPr>
            <w:tcW w:w="906" w:type="dxa"/>
          </w:tcPr>
          <w:p w14:paraId="52D9681D"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97BF9C6" w14:textId="77777777" w:rsidR="00713D96" w:rsidRPr="009C1E93" w:rsidRDefault="00713D96" w:rsidP="00FF0DC4">
            <w:pPr>
              <w:pStyle w:val="VCAAtablecondensed"/>
              <w:rPr>
                <w:lang w:val="en-AU"/>
              </w:rPr>
            </w:pPr>
            <w:r w:rsidRPr="009C1E93">
              <w:rPr>
                <w:lang w:val="en-AU"/>
              </w:rPr>
              <w:t>73</w:t>
            </w:r>
          </w:p>
        </w:tc>
        <w:tc>
          <w:tcPr>
            <w:tcW w:w="907" w:type="dxa"/>
          </w:tcPr>
          <w:p w14:paraId="242A0795" w14:textId="77777777" w:rsidR="00713D96" w:rsidRPr="009C1E93" w:rsidRDefault="00713D96" w:rsidP="00FF0DC4">
            <w:pPr>
              <w:pStyle w:val="VCAAtablecondensed"/>
              <w:rPr>
                <w:lang w:val="en-AU"/>
              </w:rPr>
            </w:pPr>
            <w:r w:rsidRPr="009C1E93">
              <w:rPr>
                <w:lang w:val="en-AU"/>
              </w:rPr>
              <w:t>27</w:t>
            </w:r>
          </w:p>
        </w:tc>
        <w:tc>
          <w:tcPr>
            <w:tcW w:w="1249" w:type="dxa"/>
          </w:tcPr>
          <w:p w14:paraId="7B71B345" w14:textId="77777777" w:rsidR="00713D96" w:rsidRPr="009C1E93" w:rsidRDefault="00713D96" w:rsidP="00FF0DC4">
            <w:pPr>
              <w:pStyle w:val="VCAAtablecondensed"/>
              <w:rPr>
                <w:rStyle w:val="VCAAbold"/>
                <w:lang w:val="en-AU"/>
              </w:rPr>
            </w:pPr>
            <w:r w:rsidRPr="009C1E93">
              <w:rPr>
                <w:rStyle w:val="VCAAbold"/>
                <w:lang w:val="en-AU"/>
              </w:rPr>
              <w:t>0.3</w:t>
            </w:r>
          </w:p>
        </w:tc>
      </w:tr>
    </w:tbl>
    <w:p w14:paraId="53CE700D" w14:textId="77777777" w:rsidR="00713D96" w:rsidRPr="009C1E93" w:rsidRDefault="00713D96" w:rsidP="00713D96">
      <w:pPr>
        <w:pStyle w:val="VCAAbody"/>
        <w:rPr>
          <w:lang w:val="en-AU" w:eastAsia="en-AU"/>
        </w:rPr>
      </w:pPr>
      <w:r w:rsidRPr="009C1E93">
        <w:rPr>
          <w:lang w:val="en-AU" w:eastAsia="en-AU"/>
        </w:rPr>
        <w:t>7</w:t>
      </w:r>
    </w:p>
    <w:p w14:paraId="31AD88C7" w14:textId="77777777" w:rsidR="00713D96" w:rsidRPr="009C1E93" w:rsidRDefault="00713D96" w:rsidP="00713D96">
      <w:pPr>
        <w:pStyle w:val="VCAAbody"/>
        <w:rPr>
          <w:lang w:val="en-AU"/>
        </w:rPr>
      </w:pPr>
      <w:r w:rsidRPr="009C1E93">
        <w:rPr>
          <w:lang w:val="en-AU"/>
        </w:rPr>
        <w:t>Many students appeared to take a guess between 5 and 8.</w:t>
      </w:r>
    </w:p>
    <w:p w14:paraId="6964FCE7" w14:textId="77777777" w:rsidR="00713D96" w:rsidRPr="009C1E93" w:rsidRDefault="00713D96" w:rsidP="00AE063B">
      <w:pPr>
        <w:pStyle w:val="VCAAHeading3"/>
      </w:pPr>
      <w:r w:rsidRPr="009C1E93">
        <w:t>Question 3d.</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4FFF8B7C"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247161D"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5C283B76"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0E7E1169"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156EA012"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3370AE1" w14:textId="77777777" w:rsidTr="00C77D99">
        <w:trPr>
          <w:trHeight w:hRule="exact" w:val="397"/>
        </w:trPr>
        <w:tc>
          <w:tcPr>
            <w:tcW w:w="906" w:type="dxa"/>
          </w:tcPr>
          <w:p w14:paraId="1996EFB0"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E75EC08" w14:textId="77777777" w:rsidR="00713D96" w:rsidRPr="009C1E93" w:rsidRDefault="00713D96" w:rsidP="00FF0DC4">
            <w:pPr>
              <w:pStyle w:val="VCAAtablecondensed"/>
              <w:rPr>
                <w:lang w:val="en-AU"/>
              </w:rPr>
            </w:pPr>
            <w:r w:rsidRPr="009C1E93">
              <w:rPr>
                <w:lang w:val="en-AU"/>
              </w:rPr>
              <w:t>61</w:t>
            </w:r>
          </w:p>
        </w:tc>
        <w:tc>
          <w:tcPr>
            <w:tcW w:w="907" w:type="dxa"/>
          </w:tcPr>
          <w:p w14:paraId="1CECD87C" w14:textId="77777777" w:rsidR="00713D96" w:rsidRPr="009C1E93" w:rsidRDefault="00713D96" w:rsidP="00FF0DC4">
            <w:pPr>
              <w:pStyle w:val="VCAAtablecondensed"/>
              <w:rPr>
                <w:lang w:val="en-AU"/>
              </w:rPr>
            </w:pPr>
            <w:r w:rsidRPr="009C1E93">
              <w:rPr>
                <w:lang w:val="en-AU"/>
              </w:rPr>
              <w:t>39</w:t>
            </w:r>
          </w:p>
        </w:tc>
        <w:tc>
          <w:tcPr>
            <w:tcW w:w="1249" w:type="dxa"/>
          </w:tcPr>
          <w:p w14:paraId="4539BDE6" w14:textId="77777777" w:rsidR="00713D96" w:rsidRPr="009C1E93" w:rsidRDefault="00713D96" w:rsidP="00FF0DC4">
            <w:pPr>
              <w:pStyle w:val="VCAAtablecondensed"/>
              <w:rPr>
                <w:rStyle w:val="VCAAbold"/>
                <w:lang w:val="en-AU"/>
              </w:rPr>
            </w:pPr>
            <w:r w:rsidRPr="009C1E93">
              <w:rPr>
                <w:rStyle w:val="VCAAbold"/>
                <w:lang w:val="en-AU"/>
              </w:rPr>
              <w:t>0.4</w:t>
            </w:r>
          </w:p>
        </w:tc>
      </w:tr>
    </w:tbl>
    <w:p w14:paraId="01A929EA" w14:textId="77777777" w:rsidR="00713D96" w:rsidRPr="009C1E93" w:rsidRDefault="00713D96" w:rsidP="00713D96">
      <w:pPr>
        <w:pStyle w:val="VCAAbody"/>
        <w:rPr>
          <w:lang w:val="en-AU" w:eastAsia="en-AU"/>
        </w:rPr>
      </w:pPr>
      <w:r w:rsidRPr="009C1E93">
        <w:rPr>
          <w:lang w:val="en-AU" w:eastAsia="en-AU"/>
        </w:rPr>
        <w:t>218 884</w:t>
      </w:r>
    </w:p>
    <w:p w14:paraId="51B9B71F" w14:textId="77777777" w:rsidR="00713D96" w:rsidRPr="009C1E93" w:rsidRDefault="00713D96" w:rsidP="00713D96">
      <w:pPr>
        <w:pStyle w:val="VCAAbody"/>
        <w:rPr>
          <w:lang w:val="en-AU"/>
        </w:rPr>
      </w:pPr>
      <w:r w:rsidRPr="009C1E93">
        <w:rPr>
          <w:lang w:val="en-AU"/>
        </w:rPr>
        <w:t>Some students gave 220 000, possibly from the graph.</w:t>
      </w:r>
    </w:p>
    <w:p w14:paraId="5CB2F42E" w14:textId="77777777" w:rsidR="00713D96" w:rsidRPr="009C1E93" w:rsidRDefault="00713D96" w:rsidP="00AE063B">
      <w:pPr>
        <w:pStyle w:val="VCAAHeading3"/>
      </w:pPr>
      <w:r w:rsidRPr="009C1E93">
        <w:lastRenderedPageBreak/>
        <w:t>Question 4a.</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54F6A8EC"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84E7ECC"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56633C2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806F75D"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7E4C6CCB"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30674AC1" w14:textId="77777777" w:rsidTr="00C77D99">
        <w:trPr>
          <w:trHeight w:hRule="exact" w:val="397"/>
        </w:trPr>
        <w:tc>
          <w:tcPr>
            <w:tcW w:w="906" w:type="dxa"/>
          </w:tcPr>
          <w:p w14:paraId="15BB4545"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C5D323F" w14:textId="77777777" w:rsidR="00713D96" w:rsidRPr="009C1E93" w:rsidRDefault="00713D96" w:rsidP="00FF0DC4">
            <w:pPr>
              <w:pStyle w:val="VCAAtablecondensed"/>
              <w:rPr>
                <w:lang w:val="en-AU"/>
              </w:rPr>
            </w:pPr>
            <w:r w:rsidRPr="009C1E93">
              <w:rPr>
                <w:lang w:val="en-AU"/>
              </w:rPr>
              <w:t>50</w:t>
            </w:r>
          </w:p>
        </w:tc>
        <w:tc>
          <w:tcPr>
            <w:tcW w:w="907" w:type="dxa"/>
          </w:tcPr>
          <w:p w14:paraId="2E5D6DFC" w14:textId="77777777" w:rsidR="00713D96" w:rsidRPr="009C1E93" w:rsidRDefault="00713D96" w:rsidP="00FF0DC4">
            <w:pPr>
              <w:pStyle w:val="VCAAtablecondensed"/>
              <w:rPr>
                <w:lang w:val="en-AU"/>
              </w:rPr>
            </w:pPr>
            <w:r w:rsidRPr="009C1E93">
              <w:rPr>
                <w:lang w:val="en-AU"/>
              </w:rPr>
              <w:t>50</w:t>
            </w:r>
          </w:p>
        </w:tc>
        <w:tc>
          <w:tcPr>
            <w:tcW w:w="1249" w:type="dxa"/>
          </w:tcPr>
          <w:p w14:paraId="515120E1" w14:textId="77777777" w:rsidR="00713D96" w:rsidRPr="009C1E93" w:rsidRDefault="00713D96" w:rsidP="00FF0DC4">
            <w:pPr>
              <w:pStyle w:val="VCAAtablecondensed"/>
              <w:rPr>
                <w:rStyle w:val="VCAAbold"/>
                <w:lang w:val="en-AU"/>
              </w:rPr>
            </w:pPr>
            <w:r w:rsidRPr="009C1E93">
              <w:rPr>
                <w:rStyle w:val="VCAAbold"/>
                <w:lang w:val="en-AU"/>
              </w:rPr>
              <w:t>0.5</w:t>
            </w:r>
          </w:p>
        </w:tc>
      </w:tr>
    </w:tbl>
    <w:p w14:paraId="05ABA0FD" w14:textId="77777777" w:rsidR="00713D96" w:rsidRPr="009C1E93" w:rsidRDefault="00713D96" w:rsidP="00713D96">
      <w:pPr>
        <w:pStyle w:val="VCAAbody"/>
        <w:rPr>
          <w:lang w:val="en-AU" w:eastAsia="en-AU"/>
        </w:rPr>
      </w:pPr>
      <w:r w:rsidRPr="009C1E93">
        <w:rPr>
          <w:lang w:val="en-AU" w:eastAsia="en-AU"/>
        </w:rPr>
        <w:t>237 966</w:t>
      </w:r>
    </w:p>
    <w:p w14:paraId="244BB957" w14:textId="77777777" w:rsidR="00713D96" w:rsidRPr="009C1E93" w:rsidRDefault="00713D96" w:rsidP="00713D96">
      <w:pPr>
        <w:pStyle w:val="VCAAbody"/>
        <w:rPr>
          <w:lang w:val="en-AU"/>
        </w:rPr>
      </w:pPr>
      <w:r w:rsidRPr="009C1E93">
        <w:rPr>
          <w:lang w:val="en-AU"/>
        </w:rPr>
        <w:t>A small number of students wrote the matrix without indicating which element represented the answer.</w:t>
      </w:r>
    </w:p>
    <w:p w14:paraId="081217A0" w14:textId="77777777" w:rsidR="00713D96" w:rsidRPr="009C1E93" w:rsidRDefault="00713D96" w:rsidP="00AE063B">
      <w:pPr>
        <w:pStyle w:val="VCAAHeading3"/>
      </w:pPr>
      <w:r w:rsidRPr="009C1E93">
        <w:t>Question 4b.</w:t>
      </w:r>
    </w:p>
    <w:tbl>
      <w:tblPr>
        <w:tblStyle w:val="VCAATableClosed"/>
        <w:tblW w:w="3969" w:type="dxa"/>
        <w:tblLook w:val="01E0" w:firstRow="1" w:lastRow="1" w:firstColumn="1" w:lastColumn="1" w:noHBand="0" w:noVBand="0"/>
      </w:tblPr>
      <w:tblGrid>
        <w:gridCol w:w="906"/>
        <w:gridCol w:w="907"/>
        <w:gridCol w:w="907"/>
        <w:gridCol w:w="1249"/>
      </w:tblGrid>
      <w:tr w:rsidR="00713D96" w:rsidRPr="009C1E93" w14:paraId="13276E93"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9210082"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21D5B96"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B4F5398" w14:textId="77777777" w:rsidR="00713D96" w:rsidRPr="009C1E93" w:rsidRDefault="00713D96" w:rsidP="00FF0DC4">
            <w:pPr>
              <w:pStyle w:val="VCAAtablecondensed"/>
              <w:rPr>
                <w:rFonts w:ascii="Arial" w:hAnsi="Arial"/>
                <w:lang w:val="en-AU"/>
              </w:rPr>
            </w:pPr>
            <w:r w:rsidRPr="009C1E93">
              <w:rPr>
                <w:lang w:val="en-AU"/>
              </w:rPr>
              <w:t>1</w:t>
            </w:r>
          </w:p>
        </w:tc>
        <w:tc>
          <w:tcPr>
            <w:tcW w:w="1249" w:type="dxa"/>
          </w:tcPr>
          <w:p w14:paraId="2D46E0B6"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A051E6C" w14:textId="77777777" w:rsidTr="00C77D99">
        <w:trPr>
          <w:trHeight w:hRule="exact" w:val="397"/>
        </w:trPr>
        <w:tc>
          <w:tcPr>
            <w:tcW w:w="906" w:type="dxa"/>
          </w:tcPr>
          <w:p w14:paraId="6AC9C9AD"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A4AEE9A" w14:textId="77777777" w:rsidR="00713D96" w:rsidRPr="009C1E93" w:rsidRDefault="00713D96" w:rsidP="00FF0DC4">
            <w:pPr>
              <w:pStyle w:val="VCAAtablecondensed"/>
              <w:rPr>
                <w:lang w:val="en-AU"/>
              </w:rPr>
            </w:pPr>
            <w:r w:rsidRPr="009C1E93">
              <w:rPr>
                <w:lang w:val="en-AU"/>
              </w:rPr>
              <w:t>80</w:t>
            </w:r>
          </w:p>
        </w:tc>
        <w:tc>
          <w:tcPr>
            <w:tcW w:w="907" w:type="dxa"/>
          </w:tcPr>
          <w:p w14:paraId="07B0746C" w14:textId="77777777" w:rsidR="00713D96" w:rsidRPr="009C1E93" w:rsidRDefault="00713D96" w:rsidP="00FF0DC4">
            <w:pPr>
              <w:pStyle w:val="VCAAtablecondensed"/>
              <w:rPr>
                <w:lang w:val="en-AU"/>
              </w:rPr>
            </w:pPr>
            <w:r w:rsidRPr="009C1E93">
              <w:rPr>
                <w:lang w:val="en-AU"/>
              </w:rPr>
              <w:t>20</w:t>
            </w:r>
          </w:p>
        </w:tc>
        <w:tc>
          <w:tcPr>
            <w:tcW w:w="1249" w:type="dxa"/>
          </w:tcPr>
          <w:p w14:paraId="176F0AFC" w14:textId="77777777" w:rsidR="00713D96" w:rsidRPr="009C1E93" w:rsidRDefault="00713D96" w:rsidP="00FF0DC4">
            <w:pPr>
              <w:pStyle w:val="VCAAtablecondensed"/>
              <w:rPr>
                <w:rStyle w:val="VCAAbold"/>
                <w:lang w:val="en-AU"/>
              </w:rPr>
            </w:pPr>
            <w:r w:rsidRPr="009C1E93">
              <w:rPr>
                <w:rStyle w:val="VCAAbold"/>
                <w:lang w:val="en-AU"/>
              </w:rPr>
              <w:t>0.2</w:t>
            </w:r>
          </w:p>
        </w:tc>
      </w:tr>
    </w:tbl>
    <w:p w14:paraId="516CC38A" w14:textId="77777777" w:rsidR="00713D96" w:rsidRPr="009C1E93" w:rsidRDefault="00713D96" w:rsidP="00713D96">
      <w:pPr>
        <w:pStyle w:val="VCAAbody"/>
        <w:rPr>
          <w:lang w:val="en-AU" w:eastAsia="en-AU"/>
        </w:rPr>
      </w:pPr>
      <w:r w:rsidRPr="009C1E93">
        <w:rPr>
          <w:lang w:val="en-AU" w:eastAsia="en-AU"/>
        </w:rPr>
        <w:t>241 000</w:t>
      </w:r>
    </w:p>
    <w:p w14:paraId="549668B6" w14:textId="77777777" w:rsidR="00713D96" w:rsidRPr="009C1E93" w:rsidRDefault="00713D96" w:rsidP="00713D96">
      <w:pPr>
        <w:pStyle w:val="VCAAbody"/>
        <w:rPr>
          <w:lang w:val="en-AU"/>
        </w:rPr>
      </w:pPr>
      <w:r w:rsidRPr="009C1E93">
        <w:rPr>
          <w:lang w:val="en-AU"/>
        </w:rPr>
        <w:t>Again, some students wrote the matrix without indicating which element represented the answer.</w:t>
      </w:r>
    </w:p>
    <w:p w14:paraId="293BF751" w14:textId="77777777" w:rsidR="00713D96" w:rsidRPr="009C1E93" w:rsidRDefault="00713D96" w:rsidP="00AE063B">
      <w:pPr>
        <w:pStyle w:val="VCAAHeading2"/>
        <w:rPr>
          <w:lang w:val="en-AU"/>
        </w:rPr>
      </w:pPr>
      <w:r w:rsidRPr="009C1E93">
        <w:rPr>
          <w:lang w:val="en-AU"/>
        </w:rPr>
        <w:t>Module 2 – Networks and decision mathematics</w:t>
      </w:r>
    </w:p>
    <w:p w14:paraId="7C8BB929" w14:textId="77777777" w:rsidR="00713D96" w:rsidRPr="009C1E93" w:rsidRDefault="00713D96" w:rsidP="00AE063B">
      <w:pPr>
        <w:pStyle w:val="VCAAHeading3"/>
      </w:pPr>
      <w:r w:rsidRPr="009C1E93">
        <w:t>Question 1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33A33F3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74B58D3"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09B651A"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2482771B"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C20066C"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D5C6266" w14:textId="77777777" w:rsidTr="00C77D99">
        <w:trPr>
          <w:trHeight w:hRule="exact" w:val="397"/>
        </w:trPr>
        <w:tc>
          <w:tcPr>
            <w:tcW w:w="906" w:type="dxa"/>
          </w:tcPr>
          <w:p w14:paraId="18BDF77B"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ACBE7E0" w14:textId="77777777" w:rsidR="00713D96" w:rsidRPr="009C1E93" w:rsidRDefault="00713D96" w:rsidP="00FF0DC4">
            <w:pPr>
              <w:pStyle w:val="VCAAtablecondensed"/>
              <w:rPr>
                <w:lang w:val="en-AU"/>
              </w:rPr>
            </w:pPr>
            <w:r w:rsidRPr="009C1E93">
              <w:rPr>
                <w:lang w:val="en-AU"/>
              </w:rPr>
              <w:t>5</w:t>
            </w:r>
          </w:p>
        </w:tc>
        <w:tc>
          <w:tcPr>
            <w:tcW w:w="907" w:type="dxa"/>
          </w:tcPr>
          <w:p w14:paraId="0B8B4D14" w14:textId="77777777" w:rsidR="00713D96" w:rsidRPr="009C1E93" w:rsidRDefault="00713D96" w:rsidP="00FF0DC4">
            <w:pPr>
              <w:pStyle w:val="VCAAtablecondensed"/>
              <w:rPr>
                <w:lang w:val="en-AU"/>
              </w:rPr>
            </w:pPr>
            <w:r w:rsidRPr="009C1E93">
              <w:rPr>
                <w:lang w:val="en-AU"/>
              </w:rPr>
              <w:t>95</w:t>
            </w:r>
          </w:p>
        </w:tc>
        <w:tc>
          <w:tcPr>
            <w:tcW w:w="1192" w:type="dxa"/>
          </w:tcPr>
          <w:p w14:paraId="7A189D6D" w14:textId="77777777" w:rsidR="00713D96" w:rsidRPr="009C1E93" w:rsidRDefault="00713D96" w:rsidP="00FF0DC4">
            <w:pPr>
              <w:pStyle w:val="VCAAtablecondensed"/>
              <w:rPr>
                <w:rStyle w:val="VCAAbold"/>
                <w:lang w:val="en-AU"/>
              </w:rPr>
            </w:pPr>
            <w:r w:rsidRPr="009C1E93">
              <w:rPr>
                <w:rStyle w:val="VCAAbold"/>
                <w:lang w:val="en-AU"/>
              </w:rPr>
              <w:t>0.9</w:t>
            </w:r>
          </w:p>
        </w:tc>
      </w:tr>
    </w:tbl>
    <w:p w14:paraId="7C37AA02" w14:textId="791C8E43" w:rsidR="00713D96" w:rsidRPr="009C1E93" w:rsidRDefault="00713D96" w:rsidP="00713D96">
      <w:pPr>
        <w:pStyle w:val="VCAAbody"/>
        <w:rPr>
          <w:lang w:val="en-AU"/>
        </w:rPr>
      </w:pPr>
      <w:r w:rsidRPr="009C1E93">
        <w:rPr>
          <w:lang w:val="en-AU"/>
        </w:rPr>
        <w:t>1</w:t>
      </w:r>
      <w:r w:rsidR="00AF1E48" w:rsidRPr="009C1E93">
        <w:rPr>
          <w:lang w:val="en-AU"/>
        </w:rPr>
        <w:t xml:space="preserve"> player</w:t>
      </w:r>
    </w:p>
    <w:p w14:paraId="7E820F73" w14:textId="77777777" w:rsidR="00713D96" w:rsidRPr="009C1E93" w:rsidRDefault="00713D96" w:rsidP="00377850">
      <w:pPr>
        <w:pStyle w:val="VCAAHeading3"/>
      </w:pPr>
      <w:r w:rsidRPr="009C1E93">
        <w:t>Question 1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DDE225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E97B160"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7C7CA0CA"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54315B52"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92" w:type="dxa"/>
          </w:tcPr>
          <w:p w14:paraId="04892F09"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1C1CC28F" w14:textId="77777777" w:rsidTr="00C77D99">
        <w:trPr>
          <w:trHeight w:hRule="exact" w:val="397"/>
        </w:trPr>
        <w:tc>
          <w:tcPr>
            <w:tcW w:w="906" w:type="dxa"/>
          </w:tcPr>
          <w:p w14:paraId="6DD94F88"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44CCF703" w14:textId="77777777" w:rsidR="00713D96" w:rsidRPr="009C1E93" w:rsidRDefault="00713D96" w:rsidP="00377850">
            <w:pPr>
              <w:pStyle w:val="VCAAtablecondensed"/>
              <w:keepNext/>
              <w:keepLines/>
              <w:rPr>
                <w:lang w:val="en-AU"/>
              </w:rPr>
            </w:pPr>
            <w:r w:rsidRPr="009C1E93">
              <w:rPr>
                <w:lang w:val="en-AU"/>
              </w:rPr>
              <w:t>42</w:t>
            </w:r>
          </w:p>
        </w:tc>
        <w:tc>
          <w:tcPr>
            <w:tcW w:w="907" w:type="dxa"/>
          </w:tcPr>
          <w:p w14:paraId="062D096E" w14:textId="77777777" w:rsidR="00713D96" w:rsidRPr="009C1E93" w:rsidRDefault="00713D96" w:rsidP="00377850">
            <w:pPr>
              <w:pStyle w:val="VCAAtablecondensed"/>
              <w:keepNext/>
              <w:keepLines/>
              <w:rPr>
                <w:lang w:val="en-AU"/>
              </w:rPr>
            </w:pPr>
            <w:r w:rsidRPr="009C1E93">
              <w:rPr>
                <w:lang w:val="en-AU"/>
              </w:rPr>
              <w:t>58</w:t>
            </w:r>
          </w:p>
        </w:tc>
        <w:tc>
          <w:tcPr>
            <w:tcW w:w="1192" w:type="dxa"/>
          </w:tcPr>
          <w:p w14:paraId="08CF848D" w14:textId="77777777" w:rsidR="00713D96" w:rsidRPr="009C1E93" w:rsidRDefault="00713D96" w:rsidP="00377850">
            <w:pPr>
              <w:pStyle w:val="VCAAtablecondensed"/>
              <w:keepNext/>
              <w:keepLines/>
              <w:rPr>
                <w:rStyle w:val="VCAAbold"/>
                <w:lang w:val="en-AU"/>
              </w:rPr>
            </w:pPr>
            <w:r w:rsidRPr="009C1E93">
              <w:rPr>
                <w:rStyle w:val="VCAAbold"/>
                <w:lang w:val="en-AU"/>
              </w:rPr>
              <w:t>0.6</w:t>
            </w:r>
          </w:p>
        </w:tc>
      </w:tr>
    </w:tbl>
    <w:p w14:paraId="1660974F" w14:textId="77777777" w:rsidR="00713D96" w:rsidRPr="009C1E93" w:rsidRDefault="00713D96" w:rsidP="00377850">
      <w:pPr>
        <w:pStyle w:val="VCAAbody"/>
        <w:keepNext/>
        <w:keepLines/>
        <w:rPr>
          <w:lang w:val="en-AU"/>
        </w:rPr>
      </w:pPr>
      <w:r w:rsidRPr="009C1E93">
        <w:rPr>
          <w:lang w:val="en-AU"/>
        </w:rPr>
        <w:t>Cameron and Dale</w:t>
      </w:r>
    </w:p>
    <w:p w14:paraId="12995D63" w14:textId="77777777" w:rsidR="00713D96" w:rsidRPr="009C1E93" w:rsidRDefault="00713D96" w:rsidP="00713D96">
      <w:pPr>
        <w:pStyle w:val="VCAAbody"/>
        <w:rPr>
          <w:lang w:val="en-AU"/>
        </w:rPr>
      </w:pPr>
      <w:r w:rsidRPr="009C1E93">
        <w:rPr>
          <w:lang w:val="en-AU"/>
        </w:rPr>
        <w:t>Many students gave one of the two names but not both.</w:t>
      </w:r>
    </w:p>
    <w:p w14:paraId="20A04E79" w14:textId="77777777" w:rsidR="00713D96" w:rsidRPr="009C1E93" w:rsidRDefault="00713D96" w:rsidP="00AE063B">
      <w:pPr>
        <w:pStyle w:val="VCAAHeading3"/>
      </w:pPr>
      <w:r w:rsidRPr="009C1E93">
        <w:t>Question 1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0AF56995"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0EF3194"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334DC86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A0D850F"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03B67D66"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091CF0DD" w14:textId="77777777" w:rsidTr="00C77D99">
        <w:trPr>
          <w:trHeight w:hRule="exact" w:val="397"/>
        </w:trPr>
        <w:tc>
          <w:tcPr>
            <w:tcW w:w="906" w:type="dxa"/>
          </w:tcPr>
          <w:p w14:paraId="03E01D1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7C902C0" w14:textId="77777777" w:rsidR="00713D96" w:rsidRPr="009C1E93" w:rsidRDefault="00713D96" w:rsidP="00FF0DC4">
            <w:pPr>
              <w:pStyle w:val="VCAAtablecondensed"/>
              <w:rPr>
                <w:lang w:val="en-AU"/>
              </w:rPr>
            </w:pPr>
            <w:r w:rsidRPr="009C1E93">
              <w:rPr>
                <w:lang w:val="en-AU"/>
              </w:rPr>
              <w:t>9</w:t>
            </w:r>
          </w:p>
        </w:tc>
        <w:tc>
          <w:tcPr>
            <w:tcW w:w="907" w:type="dxa"/>
          </w:tcPr>
          <w:p w14:paraId="057B6236" w14:textId="77777777" w:rsidR="00713D96" w:rsidRPr="009C1E93" w:rsidRDefault="00713D96" w:rsidP="00FF0DC4">
            <w:pPr>
              <w:pStyle w:val="VCAAtablecondensed"/>
              <w:rPr>
                <w:lang w:val="en-AU"/>
              </w:rPr>
            </w:pPr>
            <w:r w:rsidRPr="009C1E93">
              <w:rPr>
                <w:lang w:val="en-AU"/>
              </w:rPr>
              <w:t>91</w:t>
            </w:r>
          </w:p>
        </w:tc>
        <w:tc>
          <w:tcPr>
            <w:tcW w:w="1192" w:type="dxa"/>
          </w:tcPr>
          <w:p w14:paraId="697358A7" w14:textId="77777777" w:rsidR="00713D96" w:rsidRPr="009C1E93" w:rsidRDefault="00713D96" w:rsidP="00FF0DC4">
            <w:pPr>
              <w:pStyle w:val="VCAAtablecondensed"/>
              <w:rPr>
                <w:rStyle w:val="VCAAbold"/>
                <w:lang w:val="en-AU"/>
              </w:rPr>
            </w:pPr>
            <w:r w:rsidRPr="009C1E93">
              <w:rPr>
                <w:rStyle w:val="VCAAbold"/>
                <w:lang w:val="en-AU"/>
              </w:rPr>
              <w:t>0.9</w:t>
            </w:r>
          </w:p>
        </w:tc>
      </w:tr>
    </w:tbl>
    <w:p w14:paraId="3650FADE" w14:textId="77777777" w:rsidR="00713D96" w:rsidRPr="009C1E93" w:rsidRDefault="00713D96" w:rsidP="00713D96">
      <w:pPr>
        <w:pStyle w:val="VCAAbody"/>
        <w:rPr>
          <w:lang w:val="en-AU" w:eastAsia="en-AU"/>
        </w:rPr>
      </w:pPr>
    </w:p>
    <w:p w14:paraId="5BB4F369" w14:textId="77777777" w:rsidR="00713D96" w:rsidRPr="009C1E93" w:rsidRDefault="00713D96" w:rsidP="00713D96">
      <w:pPr>
        <w:pStyle w:val="VCAAbody"/>
        <w:spacing w:line="240" w:lineRule="atLeast"/>
        <w:rPr>
          <w:lang w:val="en-AU"/>
        </w:rPr>
      </w:pPr>
      <w:r w:rsidRPr="009C1E93">
        <w:rPr>
          <w:noProof/>
          <w:lang w:val="en-AU" w:eastAsia="en-AU"/>
        </w:rPr>
        <w:lastRenderedPageBreak/>
        <w:drawing>
          <wp:inline distT="0" distB="0" distL="0" distR="0" wp14:anchorId="0898E1C9" wp14:editId="6C1A854D">
            <wp:extent cx="2226310" cy="1442085"/>
            <wp:effectExtent l="0" t="0" r="0" b="0"/>
            <wp:docPr id="12"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20"/>
                    <pic:cNvPicPr>
                      <a:picLocks noChangeAspect="1" noChangeArrowheads="1"/>
                    </pic:cNvPicPr>
                  </pic:nvPicPr>
                  <pic:blipFill>
                    <a:blip r:embed="rId23"/>
                    <a:stretch>
                      <a:fillRect/>
                    </a:stretch>
                  </pic:blipFill>
                  <pic:spPr bwMode="auto">
                    <a:xfrm>
                      <a:off x="0" y="0"/>
                      <a:ext cx="2226310" cy="1442085"/>
                    </a:xfrm>
                    <a:prstGeom prst="rect">
                      <a:avLst/>
                    </a:prstGeom>
                  </pic:spPr>
                </pic:pic>
              </a:graphicData>
            </a:graphic>
          </wp:inline>
        </w:drawing>
      </w:r>
    </w:p>
    <w:p w14:paraId="47EAD80A" w14:textId="77777777" w:rsidR="00713D96" w:rsidRPr="009C1E93" w:rsidRDefault="00713D96" w:rsidP="00713D96">
      <w:pPr>
        <w:pStyle w:val="VCAAbody"/>
        <w:rPr>
          <w:lang w:val="en-AU"/>
        </w:rPr>
      </w:pPr>
    </w:p>
    <w:p w14:paraId="176EC9C2" w14:textId="77777777" w:rsidR="00713D96" w:rsidRPr="009C1E93" w:rsidRDefault="00713D96" w:rsidP="00713D96">
      <w:pPr>
        <w:pStyle w:val="VCAAbody"/>
        <w:rPr>
          <w:lang w:val="en-AU"/>
        </w:rPr>
      </w:pPr>
      <w:r w:rsidRPr="009C1E93">
        <w:rPr>
          <w:lang w:val="en-AU"/>
        </w:rPr>
        <w:t>Most students were able to show Finn as an isolated vertex.</w:t>
      </w:r>
    </w:p>
    <w:p w14:paraId="103ECDF4" w14:textId="77777777" w:rsidR="00713D96" w:rsidRPr="009C1E93" w:rsidRDefault="00713D96" w:rsidP="00AE063B">
      <w:pPr>
        <w:pStyle w:val="VCAAHeading3"/>
      </w:pPr>
      <w:r w:rsidRPr="009C1E93">
        <w:t>Question 2</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A5B7D3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46FBF23"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5E04961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0FE5A79"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68E1D2A9"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6565010" w14:textId="77777777" w:rsidTr="00C77D99">
        <w:trPr>
          <w:trHeight w:hRule="exact" w:val="397"/>
        </w:trPr>
        <w:tc>
          <w:tcPr>
            <w:tcW w:w="906" w:type="dxa"/>
          </w:tcPr>
          <w:p w14:paraId="62E0001F"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6718E3C" w14:textId="77777777" w:rsidR="00713D96" w:rsidRPr="009C1E93" w:rsidRDefault="00713D96" w:rsidP="00FF0DC4">
            <w:pPr>
              <w:pStyle w:val="VCAAtablecondensed"/>
              <w:rPr>
                <w:lang w:val="en-AU"/>
              </w:rPr>
            </w:pPr>
            <w:r w:rsidRPr="009C1E93">
              <w:rPr>
                <w:lang w:val="en-AU"/>
              </w:rPr>
              <w:t>43</w:t>
            </w:r>
          </w:p>
        </w:tc>
        <w:tc>
          <w:tcPr>
            <w:tcW w:w="907" w:type="dxa"/>
          </w:tcPr>
          <w:p w14:paraId="0D6A7FFF" w14:textId="77777777" w:rsidR="00713D96" w:rsidRPr="009C1E93" w:rsidRDefault="00713D96" w:rsidP="00FF0DC4">
            <w:pPr>
              <w:pStyle w:val="VCAAtablecondensed"/>
              <w:rPr>
                <w:lang w:val="en-AU"/>
              </w:rPr>
            </w:pPr>
            <w:r w:rsidRPr="009C1E93">
              <w:rPr>
                <w:lang w:val="en-AU"/>
              </w:rPr>
              <w:t>57</w:t>
            </w:r>
          </w:p>
        </w:tc>
        <w:tc>
          <w:tcPr>
            <w:tcW w:w="1134" w:type="dxa"/>
          </w:tcPr>
          <w:p w14:paraId="49BD1834" w14:textId="77777777" w:rsidR="00713D96" w:rsidRPr="009C1E93" w:rsidRDefault="00713D96" w:rsidP="00FF0DC4">
            <w:pPr>
              <w:pStyle w:val="VCAAtablecondensed"/>
              <w:rPr>
                <w:rStyle w:val="VCAAbold"/>
                <w:lang w:val="en-AU"/>
              </w:rPr>
            </w:pPr>
            <w:r w:rsidRPr="009C1E93">
              <w:rPr>
                <w:rStyle w:val="VCAAbold"/>
                <w:lang w:val="en-AU"/>
              </w:rPr>
              <w:t>0.6</w:t>
            </w:r>
          </w:p>
        </w:tc>
      </w:tr>
    </w:tbl>
    <w:p w14:paraId="684A7976" w14:textId="77777777" w:rsidR="00713D96" w:rsidRPr="009C1E93" w:rsidRDefault="00713D96" w:rsidP="00713D96">
      <w:pPr>
        <w:pStyle w:val="VCAAbody"/>
        <w:rPr>
          <w:lang w:val="en-AU" w:eastAsia="en-AU"/>
        </w:rPr>
      </w:pPr>
    </w:p>
    <w:tbl>
      <w:tblPr>
        <w:tblStyle w:val="VCAATableClosed"/>
        <w:tblW w:w="3457" w:type="dxa"/>
        <w:tblLook w:val="04A0" w:firstRow="1" w:lastRow="0" w:firstColumn="1" w:lastColumn="0" w:noHBand="0" w:noVBand="1"/>
      </w:tblPr>
      <w:tblGrid>
        <w:gridCol w:w="1471"/>
        <w:gridCol w:w="1986"/>
      </w:tblGrid>
      <w:tr w:rsidR="00713D96" w:rsidRPr="009C1E93" w14:paraId="071D7CE6" w14:textId="77777777" w:rsidTr="00EF5402">
        <w:trPr>
          <w:cnfStyle w:val="100000000000" w:firstRow="1" w:lastRow="0" w:firstColumn="0" w:lastColumn="0" w:oddVBand="0" w:evenVBand="0" w:oddHBand="0" w:evenHBand="0" w:firstRowFirstColumn="0" w:firstRowLastColumn="0" w:lastRowFirstColumn="0" w:lastRowLastColumn="0"/>
        </w:trPr>
        <w:tc>
          <w:tcPr>
            <w:tcW w:w="1471" w:type="dxa"/>
          </w:tcPr>
          <w:p w14:paraId="0C228341" w14:textId="77777777" w:rsidR="00713D96" w:rsidRPr="009C1E93" w:rsidRDefault="00713D96" w:rsidP="00FF0DC4">
            <w:pPr>
              <w:pStyle w:val="VCAAtablecondensed"/>
              <w:rPr>
                <w:lang w:val="en-AU"/>
              </w:rPr>
            </w:pPr>
            <w:r w:rsidRPr="009C1E93">
              <w:rPr>
                <w:lang w:val="en-AU"/>
              </w:rPr>
              <w:t>Player</w:t>
            </w:r>
          </w:p>
        </w:tc>
        <w:tc>
          <w:tcPr>
            <w:tcW w:w="1985" w:type="dxa"/>
          </w:tcPr>
          <w:p w14:paraId="231210DC" w14:textId="191C9BF1" w:rsidR="00713D96" w:rsidRPr="009C1E93" w:rsidRDefault="00EF5402" w:rsidP="00FF0DC4">
            <w:pPr>
              <w:pStyle w:val="VCAAtablecondensed"/>
              <w:rPr>
                <w:lang w:val="en-AU"/>
              </w:rPr>
            </w:pPr>
            <w:r w:rsidRPr="009C1E93">
              <w:rPr>
                <w:lang w:val="en-AU"/>
              </w:rPr>
              <w:t>Batting p</w:t>
            </w:r>
            <w:r w:rsidR="00713D96" w:rsidRPr="009C1E93">
              <w:rPr>
                <w:lang w:val="en-AU"/>
              </w:rPr>
              <w:t>osition</w:t>
            </w:r>
          </w:p>
        </w:tc>
      </w:tr>
      <w:tr w:rsidR="00713D96" w:rsidRPr="009C1E93" w14:paraId="413098A6" w14:textId="77777777" w:rsidTr="00EF5402">
        <w:tc>
          <w:tcPr>
            <w:tcW w:w="1471" w:type="dxa"/>
          </w:tcPr>
          <w:p w14:paraId="114D4725" w14:textId="77777777" w:rsidR="00713D96" w:rsidRPr="009C1E93" w:rsidRDefault="00713D96" w:rsidP="00FF0DC4">
            <w:pPr>
              <w:pStyle w:val="VCAAtablecondensed"/>
              <w:rPr>
                <w:lang w:val="en-AU"/>
              </w:rPr>
            </w:pPr>
            <w:r w:rsidRPr="009C1E93">
              <w:rPr>
                <w:lang w:val="en-AU"/>
              </w:rPr>
              <w:t>Alex</w:t>
            </w:r>
          </w:p>
        </w:tc>
        <w:tc>
          <w:tcPr>
            <w:tcW w:w="1985" w:type="dxa"/>
          </w:tcPr>
          <w:p w14:paraId="5CAF03C6" w14:textId="77777777" w:rsidR="00713D96" w:rsidRPr="009C1E93" w:rsidRDefault="00713D96" w:rsidP="00FF0DC4">
            <w:pPr>
              <w:pStyle w:val="VCAAtablecondensed"/>
              <w:rPr>
                <w:lang w:val="en-AU"/>
              </w:rPr>
            </w:pPr>
            <w:r w:rsidRPr="009C1E93">
              <w:rPr>
                <w:lang w:val="en-AU"/>
              </w:rPr>
              <w:t>3</w:t>
            </w:r>
          </w:p>
        </w:tc>
      </w:tr>
      <w:tr w:rsidR="00713D96" w:rsidRPr="009C1E93" w14:paraId="5393F84C" w14:textId="77777777" w:rsidTr="00EF5402">
        <w:tc>
          <w:tcPr>
            <w:tcW w:w="1471" w:type="dxa"/>
          </w:tcPr>
          <w:p w14:paraId="005CEA5B" w14:textId="77777777" w:rsidR="00713D96" w:rsidRPr="009C1E93" w:rsidRDefault="00713D96" w:rsidP="00FF0DC4">
            <w:pPr>
              <w:pStyle w:val="VCAAtablecondensed"/>
              <w:rPr>
                <w:lang w:val="en-AU"/>
              </w:rPr>
            </w:pPr>
            <w:r w:rsidRPr="009C1E93">
              <w:rPr>
                <w:lang w:val="en-AU"/>
              </w:rPr>
              <w:t>Bo</w:t>
            </w:r>
          </w:p>
        </w:tc>
        <w:tc>
          <w:tcPr>
            <w:tcW w:w="1985" w:type="dxa"/>
          </w:tcPr>
          <w:p w14:paraId="07975491" w14:textId="77777777" w:rsidR="00713D96" w:rsidRPr="009C1E93" w:rsidRDefault="00713D96" w:rsidP="00FF0DC4">
            <w:pPr>
              <w:pStyle w:val="VCAAtablecondensed"/>
              <w:rPr>
                <w:lang w:val="en-AU"/>
              </w:rPr>
            </w:pPr>
            <w:r w:rsidRPr="009C1E93">
              <w:rPr>
                <w:lang w:val="en-AU"/>
              </w:rPr>
              <w:t>1</w:t>
            </w:r>
          </w:p>
        </w:tc>
      </w:tr>
      <w:tr w:rsidR="00713D96" w:rsidRPr="009C1E93" w14:paraId="2CDBA8E2" w14:textId="77777777" w:rsidTr="00EF5402">
        <w:tc>
          <w:tcPr>
            <w:tcW w:w="1471" w:type="dxa"/>
          </w:tcPr>
          <w:p w14:paraId="6EA9579C" w14:textId="77777777" w:rsidR="00713D96" w:rsidRPr="009C1E93" w:rsidRDefault="00713D96" w:rsidP="00FF0DC4">
            <w:pPr>
              <w:pStyle w:val="VCAAtablecondensed"/>
              <w:rPr>
                <w:lang w:val="en-AU"/>
              </w:rPr>
            </w:pPr>
            <w:r w:rsidRPr="009C1E93">
              <w:rPr>
                <w:lang w:val="en-AU"/>
              </w:rPr>
              <w:t>Cameron</w:t>
            </w:r>
          </w:p>
        </w:tc>
        <w:tc>
          <w:tcPr>
            <w:tcW w:w="1985" w:type="dxa"/>
          </w:tcPr>
          <w:p w14:paraId="7192EEAF" w14:textId="77777777" w:rsidR="00713D96" w:rsidRPr="009C1E93" w:rsidRDefault="00713D96" w:rsidP="00FF0DC4">
            <w:pPr>
              <w:pStyle w:val="VCAAtablecondensed"/>
              <w:rPr>
                <w:lang w:val="en-AU"/>
              </w:rPr>
            </w:pPr>
            <w:r w:rsidRPr="009C1E93">
              <w:rPr>
                <w:lang w:val="en-AU"/>
              </w:rPr>
              <w:t>2</w:t>
            </w:r>
          </w:p>
        </w:tc>
      </w:tr>
    </w:tbl>
    <w:p w14:paraId="26454D0D" w14:textId="60881A45" w:rsidR="00713D96" w:rsidRPr="009C1E93" w:rsidRDefault="00713D96" w:rsidP="00EF5402">
      <w:pPr>
        <w:pStyle w:val="VCAAbody"/>
        <w:rPr>
          <w:lang w:val="en-AU"/>
        </w:rPr>
      </w:pPr>
      <w:r w:rsidRPr="009C1E93">
        <w:rPr>
          <w:lang w:val="en-AU"/>
        </w:rPr>
        <w:t>Some students did not read the question carefully enough and attempted to find the minimum</w:t>
      </w:r>
      <w:r w:rsidR="00EF5402" w:rsidRPr="009C1E93">
        <w:rPr>
          <w:lang w:val="en-AU"/>
        </w:rPr>
        <w:t xml:space="preserve"> using the Hungarian Algorithm.</w:t>
      </w:r>
    </w:p>
    <w:p w14:paraId="4BA9B9BA" w14:textId="77777777" w:rsidR="00713D96" w:rsidRPr="009C1E93" w:rsidRDefault="00713D96" w:rsidP="00C77D99">
      <w:pPr>
        <w:pStyle w:val="VCAAHeading3"/>
      </w:pPr>
      <w:r w:rsidRPr="009C1E93">
        <w:t>Question 3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242966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946E26C"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3F69188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DDE13CF"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BAACB36"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83249E2" w14:textId="77777777" w:rsidTr="00C77D99">
        <w:trPr>
          <w:trHeight w:hRule="exact" w:val="397"/>
        </w:trPr>
        <w:tc>
          <w:tcPr>
            <w:tcW w:w="906" w:type="dxa"/>
          </w:tcPr>
          <w:p w14:paraId="3F8FF72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110A87CA" w14:textId="77777777" w:rsidR="00713D96" w:rsidRPr="009C1E93" w:rsidRDefault="00713D96" w:rsidP="00FF0DC4">
            <w:pPr>
              <w:pStyle w:val="VCAAtablecondensed"/>
              <w:rPr>
                <w:lang w:val="en-AU"/>
              </w:rPr>
            </w:pPr>
            <w:r w:rsidRPr="009C1E93">
              <w:rPr>
                <w:lang w:val="en-AU"/>
              </w:rPr>
              <w:t>42</w:t>
            </w:r>
          </w:p>
        </w:tc>
        <w:tc>
          <w:tcPr>
            <w:tcW w:w="907" w:type="dxa"/>
          </w:tcPr>
          <w:p w14:paraId="5C080F52" w14:textId="77777777" w:rsidR="00713D96" w:rsidRPr="009C1E93" w:rsidRDefault="00713D96" w:rsidP="00FF0DC4">
            <w:pPr>
              <w:pStyle w:val="VCAAtablecondensed"/>
              <w:rPr>
                <w:lang w:val="en-AU"/>
              </w:rPr>
            </w:pPr>
            <w:r w:rsidRPr="009C1E93">
              <w:rPr>
                <w:lang w:val="en-AU"/>
              </w:rPr>
              <w:t>58</w:t>
            </w:r>
          </w:p>
        </w:tc>
        <w:tc>
          <w:tcPr>
            <w:tcW w:w="1134" w:type="dxa"/>
          </w:tcPr>
          <w:p w14:paraId="3C40ACCF" w14:textId="77777777" w:rsidR="00713D96" w:rsidRPr="009C1E93" w:rsidRDefault="00713D96" w:rsidP="00FF0DC4">
            <w:pPr>
              <w:pStyle w:val="VCAAtablecondensed"/>
              <w:rPr>
                <w:rStyle w:val="VCAAbold"/>
                <w:lang w:val="en-AU"/>
              </w:rPr>
            </w:pPr>
            <w:r w:rsidRPr="009C1E93">
              <w:rPr>
                <w:rStyle w:val="VCAAbold"/>
                <w:lang w:val="en-AU"/>
              </w:rPr>
              <w:t>0.6</w:t>
            </w:r>
          </w:p>
        </w:tc>
      </w:tr>
    </w:tbl>
    <w:p w14:paraId="5C491DEB" w14:textId="77777777" w:rsidR="00713D96" w:rsidRPr="009C1E93" w:rsidRDefault="00713D96" w:rsidP="00713D96">
      <w:pPr>
        <w:pStyle w:val="VCAAbody"/>
        <w:rPr>
          <w:lang w:val="en-AU" w:eastAsia="en-AU"/>
        </w:rPr>
      </w:pPr>
      <w:r w:rsidRPr="009C1E93">
        <w:rPr>
          <w:lang w:val="en-AU" w:eastAsia="en-AU"/>
        </w:rPr>
        <w:t>3.2 km</w:t>
      </w:r>
    </w:p>
    <w:p w14:paraId="7C0DB0C3" w14:textId="77777777" w:rsidR="00713D96" w:rsidRPr="009C1E93" w:rsidRDefault="00713D96" w:rsidP="00713D96">
      <w:pPr>
        <w:pStyle w:val="VCAAbody"/>
        <w:rPr>
          <w:lang w:val="en-AU"/>
        </w:rPr>
      </w:pPr>
      <w:r w:rsidRPr="009C1E93">
        <w:rPr>
          <w:lang w:val="en-AU"/>
        </w:rPr>
        <w:t>3.3 km was a common incorrect answer.</w:t>
      </w:r>
    </w:p>
    <w:p w14:paraId="3443145D" w14:textId="77777777" w:rsidR="00713D96" w:rsidRPr="009C1E93" w:rsidRDefault="00713D96" w:rsidP="00C77D99">
      <w:pPr>
        <w:pStyle w:val="VCAAHeading3"/>
      </w:pPr>
      <w:r w:rsidRPr="009C1E93">
        <w:t>Question 3b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A87BD6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C710071"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62A9B8E"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0B9E92BF"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5D705C09"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282C6821" w14:textId="77777777" w:rsidTr="00C77D99">
        <w:trPr>
          <w:trHeight w:hRule="exact" w:val="397"/>
        </w:trPr>
        <w:tc>
          <w:tcPr>
            <w:tcW w:w="906" w:type="dxa"/>
          </w:tcPr>
          <w:p w14:paraId="0479129A"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3CB41B0" w14:textId="77777777" w:rsidR="00713D96" w:rsidRPr="009C1E93" w:rsidRDefault="00713D96" w:rsidP="00FF0DC4">
            <w:pPr>
              <w:pStyle w:val="VCAAtablecondensed"/>
              <w:rPr>
                <w:lang w:val="en-AU"/>
              </w:rPr>
            </w:pPr>
            <w:r w:rsidRPr="009C1E93">
              <w:rPr>
                <w:lang w:val="en-AU"/>
              </w:rPr>
              <w:t>34</w:t>
            </w:r>
          </w:p>
        </w:tc>
        <w:tc>
          <w:tcPr>
            <w:tcW w:w="907" w:type="dxa"/>
          </w:tcPr>
          <w:p w14:paraId="17A3C911" w14:textId="77777777" w:rsidR="00713D96" w:rsidRPr="009C1E93" w:rsidRDefault="00713D96" w:rsidP="00FF0DC4">
            <w:pPr>
              <w:pStyle w:val="VCAAtablecondensed"/>
              <w:rPr>
                <w:lang w:val="en-AU"/>
              </w:rPr>
            </w:pPr>
            <w:r w:rsidRPr="009C1E93">
              <w:rPr>
                <w:lang w:val="en-AU"/>
              </w:rPr>
              <w:t>66</w:t>
            </w:r>
          </w:p>
        </w:tc>
        <w:tc>
          <w:tcPr>
            <w:tcW w:w="1134" w:type="dxa"/>
          </w:tcPr>
          <w:p w14:paraId="016559A3" w14:textId="77777777" w:rsidR="00713D96" w:rsidRPr="009C1E93" w:rsidRDefault="00713D96" w:rsidP="00FF0DC4">
            <w:pPr>
              <w:pStyle w:val="VCAAtablecondensed"/>
              <w:rPr>
                <w:rStyle w:val="VCAAbold"/>
                <w:lang w:val="en-AU"/>
              </w:rPr>
            </w:pPr>
            <w:r w:rsidRPr="009C1E93">
              <w:rPr>
                <w:rStyle w:val="VCAAbold"/>
                <w:lang w:val="en-AU"/>
              </w:rPr>
              <w:t>0.7</w:t>
            </w:r>
          </w:p>
        </w:tc>
      </w:tr>
    </w:tbl>
    <w:p w14:paraId="4AA39062" w14:textId="77777777" w:rsidR="00713D96" w:rsidRPr="009C1E93" w:rsidRDefault="00713D96" w:rsidP="00713D96">
      <w:pPr>
        <w:pStyle w:val="VCAAbody"/>
        <w:rPr>
          <w:lang w:val="en-AU" w:eastAsia="en-AU"/>
        </w:rPr>
      </w:pPr>
      <w:r w:rsidRPr="009C1E93">
        <w:rPr>
          <w:lang w:val="en-AU" w:eastAsia="en-AU"/>
        </w:rPr>
        <w:t>Eulerian trail</w:t>
      </w:r>
    </w:p>
    <w:p w14:paraId="7FE6CF22" w14:textId="77777777" w:rsidR="00713D96" w:rsidRPr="009C1E93" w:rsidRDefault="00713D96" w:rsidP="00713D96">
      <w:pPr>
        <w:pStyle w:val="VCAAbody"/>
        <w:rPr>
          <w:lang w:val="en-AU"/>
        </w:rPr>
      </w:pPr>
      <w:r w:rsidRPr="009C1E93">
        <w:rPr>
          <w:lang w:val="en-AU"/>
        </w:rPr>
        <w:t>Some students erroneously named the route as a path.</w:t>
      </w:r>
    </w:p>
    <w:p w14:paraId="54A55777" w14:textId="77777777" w:rsidR="00713D96" w:rsidRPr="009C1E93" w:rsidRDefault="00713D96" w:rsidP="00C77D99">
      <w:pPr>
        <w:pStyle w:val="VCAAHeading3"/>
      </w:pPr>
      <w:r w:rsidRPr="009C1E93">
        <w:lastRenderedPageBreak/>
        <w:t>Question 3bii.</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B2B4C4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61963D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71839B8"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76B4964"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69EB83C7"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3D8DF611" w14:textId="77777777" w:rsidTr="00C77D99">
        <w:trPr>
          <w:trHeight w:hRule="exact" w:val="397"/>
        </w:trPr>
        <w:tc>
          <w:tcPr>
            <w:tcW w:w="906" w:type="dxa"/>
          </w:tcPr>
          <w:p w14:paraId="1719F140"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948D33B" w14:textId="77777777" w:rsidR="00713D96" w:rsidRPr="009C1E93" w:rsidRDefault="00713D96" w:rsidP="00FF0DC4">
            <w:pPr>
              <w:pStyle w:val="VCAAtablecondensed"/>
              <w:rPr>
                <w:lang w:val="en-AU"/>
              </w:rPr>
            </w:pPr>
            <w:r w:rsidRPr="009C1E93">
              <w:rPr>
                <w:lang w:val="en-AU"/>
              </w:rPr>
              <w:t>40</w:t>
            </w:r>
          </w:p>
        </w:tc>
        <w:tc>
          <w:tcPr>
            <w:tcW w:w="907" w:type="dxa"/>
          </w:tcPr>
          <w:p w14:paraId="59DC5400" w14:textId="77777777" w:rsidR="00713D96" w:rsidRPr="009C1E93" w:rsidRDefault="00713D96" w:rsidP="00FF0DC4">
            <w:pPr>
              <w:pStyle w:val="VCAAtablecondensed"/>
              <w:rPr>
                <w:lang w:val="en-AU"/>
              </w:rPr>
            </w:pPr>
            <w:r w:rsidRPr="009C1E93">
              <w:rPr>
                <w:lang w:val="en-AU"/>
              </w:rPr>
              <w:t>60</w:t>
            </w:r>
          </w:p>
        </w:tc>
        <w:tc>
          <w:tcPr>
            <w:tcW w:w="1134" w:type="dxa"/>
          </w:tcPr>
          <w:p w14:paraId="748F6E78" w14:textId="77777777" w:rsidR="00713D96" w:rsidRPr="009C1E93" w:rsidRDefault="00713D96" w:rsidP="00FF0DC4">
            <w:pPr>
              <w:pStyle w:val="VCAAtablecondensed"/>
              <w:rPr>
                <w:rStyle w:val="VCAAbold"/>
                <w:lang w:val="en-AU"/>
              </w:rPr>
            </w:pPr>
            <w:r w:rsidRPr="009C1E93">
              <w:rPr>
                <w:rStyle w:val="VCAAbold"/>
                <w:lang w:val="en-AU"/>
              </w:rPr>
              <w:t>0.6</w:t>
            </w:r>
          </w:p>
        </w:tc>
      </w:tr>
    </w:tbl>
    <w:p w14:paraId="0A25C96A" w14:textId="77777777" w:rsidR="00713D96" w:rsidRPr="009C1E93" w:rsidRDefault="00713D96" w:rsidP="00713D96">
      <w:pPr>
        <w:pStyle w:val="VCAAbody"/>
        <w:rPr>
          <w:rStyle w:val="VCAAitalic"/>
          <w:lang w:val="en-AU"/>
        </w:rPr>
      </w:pPr>
      <w:r w:rsidRPr="009C1E93">
        <w:rPr>
          <w:rStyle w:val="VCAAitalic"/>
          <w:lang w:val="en-AU"/>
        </w:rPr>
        <w:t>P</w:t>
      </w:r>
    </w:p>
    <w:p w14:paraId="66AC95D0" w14:textId="77777777" w:rsidR="00713D96" w:rsidRPr="009C1E93" w:rsidRDefault="00713D96" w:rsidP="00C77D99">
      <w:pPr>
        <w:pStyle w:val="VCAAHeading3"/>
      </w:pPr>
      <w:r w:rsidRPr="009C1E93">
        <w:t>Question 3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7CB077C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5FC3025"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36CFBE47"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5AC38488"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19C02DF9"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95512D8" w14:textId="77777777" w:rsidTr="00C77D99">
        <w:trPr>
          <w:trHeight w:hRule="exact" w:val="397"/>
        </w:trPr>
        <w:tc>
          <w:tcPr>
            <w:tcW w:w="906" w:type="dxa"/>
          </w:tcPr>
          <w:p w14:paraId="18EF2033"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8B30C63" w14:textId="77777777" w:rsidR="00713D96" w:rsidRPr="009C1E93" w:rsidRDefault="00713D96" w:rsidP="00FF0DC4">
            <w:pPr>
              <w:pStyle w:val="VCAAtablecondensed"/>
              <w:rPr>
                <w:lang w:val="en-AU"/>
              </w:rPr>
            </w:pPr>
            <w:r w:rsidRPr="009C1E93">
              <w:rPr>
                <w:lang w:val="en-AU"/>
              </w:rPr>
              <w:t>75</w:t>
            </w:r>
          </w:p>
        </w:tc>
        <w:tc>
          <w:tcPr>
            <w:tcW w:w="907" w:type="dxa"/>
          </w:tcPr>
          <w:p w14:paraId="77EEECDB" w14:textId="77777777" w:rsidR="00713D96" w:rsidRPr="009C1E93" w:rsidRDefault="00713D96" w:rsidP="00FF0DC4">
            <w:pPr>
              <w:pStyle w:val="VCAAtablecondensed"/>
              <w:rPr>
                <w:lang w:val="en-AU"/>
              </w:rPr>
            </w:pPr>
            <w:r w:rsidRPr="009C1E93">
              <w:rPr>
                <w:lang w:val="en-AU"/>
              </w:rPr>
              <w:t>25</w:t>
            </w:r>
          </w:p>
        </w:tc>
        <w:tc>
          <w:tcPr>
            <w:tcW w:w="1134" w:type="dxa"/>
          </w:tcPr>
          <w:p w14:paraId="240184EC" w14:textId="77777777" w:rsidR="00713D96" w:rsidRPr="009C1E93" w:rsidRDefault="00713D96" w:rsidP="00FF0DC4">
            <w:pPr>
              <w:pStyle w:val="VCAAtablecondensed"/>
              <w:rPr>
                <w:rStyle w:val="VCAAbold"/>
                <w:lang w:val="en-AU"/>
              </w:rPr>
            </w:pPr>
            <w:r w:rsidRPr="009C1E93">
              <w:rPr>
                <w:rStyle w:val="VCAAbold"/>
                <w:lang w:val="en-AU"/>
              </w:rPr>
              <w:t>0.2</w:t>
            </w:r>
          </w:p>
        </w:tc>
      </w:tr>
    </w:tbl>
    <w:p w14:paraId="7FC0E2C0" w14:textId="77777777" w:rsidR="00713D96" w:rsidRPr="009C1E93" w:rsidRDefault="00713D96" w:rsidP="00713D96">
      <w:pPr>
        <w:pStyle w:val="VCAAbody"/>
        <w:rPr>
          <w:lang w:val="en-AU" w:eastAsia="en-AU"/>
        </w:rPr>
      </w:pPr>
      <w:r w:rsidRPr="009C1E93">
        <w:rPr>
          <w:rStyle w:val="VCAAitalic"/>
          <w:lang w:val="en-AU"/>
        </w:rPr>
        <w:t>S</w:t>
      </w:r>
      <w:r w:rsidRPr="009C1E93">
        <w:rPr>
          <w:lang w:val="en-AU" w:eastAsia="en-AU"/>
        </w:rPr>
        <w:t xml:space="preserve"> and </w:t>
      </w:r>
      <w:r w:rsidRPr="009C1E93">
        <w:rPr>
          <w:rStyle w:val="VCAAitalic"/>
          <w:lang w:val="en-AU"/>
        </w:rPr>
        <w:t>T</w:t>
      </w:r>
    </w:p>
    <w:p w14:paraId="25C7CA60" w14:textId="77777777" w:rsidR="00713D96" w:rsidRPr="009C1E93" w:rsidRDefault="00713D96" w:rsidP="00713D96">
      <w:pPr>
        <w:pStyle w:val="VCAAbody"/>
        <w:rPr>
          <w:lang w:val="en-AU"/>
        </w:rPr>
      </w:pPr>
      <w:r w:rsidRPr="009C1E93">
        <w:rPr>
          <w:lang w:val="en-AU"/>
        </w:rPr>
        <w:t>Many students were unable to demonstrate an understanding of the requirements of this question.</w:t>
      </w:r>
    </w:p>
    <w:p w14:paraId="7CAB8AA1" w14:textId="77777777" w:rsidR="00713D96" w:rsidRPr="009C1E93" w:rsidRDefault="00713D96" w:rsidP="00C77D99">
      <w:pPr>
        <w:pStyle w:val="VCAAHeading3"/>
      </w:pPr>
      <w:r w:rsidRPr="009C1E93">
        <w:t>Question 4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63BE9DA4"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BF246CF"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8936B0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A7D1693"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3BD7E024"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179374F" w14:textId="77777777" w:rsidTr="00C77D99">
        <w:trPr>
          <w:trHeight w:hRule="exact" w:val="397"/>
        </w:trPr>
        <w:tc>
          <w:tcPr>
            <w:tcW w:w="906" w:type="dxa"/>
          </w:tcPr>
          <w:p w14:paraId="22B2913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77ACA3F" w14:textId="77777777" w:rsidR="00713D96" w:rsidRPr="009C1E93" w:rsidRDefault="00713D96" w:rsidP="00FF0DC4">
            <w:pPr>
              <w:pStyle w:val="VCAAtablecondensed"/>
              <w:rPr>
                <w:lang w:val="en-AU"/>
              </w:rPr>
            </w:pPr>
            <w:r w:rsidRPr="009C1E93">
              <w:rPr>
                <w:lang w:val="en-AU"/>
              </w:rPr>
              <w:t>70</w:t>
            </w:r>
          </w:p>
        </w:tc>
        <w:tc>
          <w:tcPr>
            <w:tcW w:w="907" w:type="dxa"/>
          </w:tcPr>
          <w:p w14:paraId="7CAD9ABD" w14:textId="77777777" w:rsidR="00713D96" w:rsidRPr="009C1E93" w:rsidRDefault="00713D96" w:rsidP="00FF0DC4">
            <w:pPr>
              <w:pStyle w:val="VCAAtablecondensed"/>
              <w:rPr>
                <w:lang w:val="en-AU"/>
              </w:rPr>
            </w:pPr>
            <w:r w:rsidRPr="009C1E93">
              <w:rPr>
                <w:lang w:val="en-AU"/>
              </w:rPr>
              <w:t>30</w:t>
            </w:r>
          </w:p>
        </w:tc>
        <w:tc>
          <w:tcPr>
            <w:tcW w:w="1134" w:type="dxa"/>
          </w:tcPr>
          <w:p w14:paraId="2B164C48" w14:textId="77777777" w:rsidR="00713D96" w:rsidRPr="009C1E93" w:rsidRDefault="00713D96" w:rsidP="00FF0DC4">
            <w:pPr>
              <w:pStyle w:val="VCAAtablecondensed"/>
              <w:rPr>
                <w:rStyle w:val="VCAAbold"/>
                <w:lang w:val="en-AU"/>
              </w:rPr>
            </w:pPr>
            <w:r w:rsidRPr="009C1E93">
              <w:rPr>
                <w:rStyle w:val="VCAAbold"/>
                <w:lang w:val="en-AU"/>
              </w:rPr>
              <w:t>0.3</w:t>
            </w:r>
          </w:p>
        </w:tc>
      </w:tr>
    </w:tbl>
    <w:p w14:paraId="724B7A4F" w14:textId="77777777" w:rsidR="00713D96" w:rsidRPr="009C1E93" w:rsidRDefault="00713D96" w:rsidP="00713D96">
      <w:pPr>
        <w:pStyle w:val="VCAAbody"/>
        <w:rPr>
          <w:lang w:val="en-AU" w:eastAsia="en-AU"/>
        </w:rPr>
      </w:pPr>
      <w:r w:rsidRPr="009C1E93">
        <w:rPr>
          <w:lang w:val="en-AU" w:eastAsia="en-AU"/>
        </w:rPr>
        <w:t>10</w:t>
      </w:r>
    </w:p>
    <w:p w14:paraId="54A013C5" w14:textId="77777777" w:rsidR="00713D96" w:rsidRPr="009C1E93" w:rsidRDefault="00713D96" w:rsidP="00713D96">
      <w:pPr>
        <w:pStyle w:val="VCAAbody"/>
        <w:rPr>
          <w:lang w:val="en-AU"/>
        </w:rPr>
      </w:pPr>
      <w:r w:rsidRPr="009C1E93">
        <w:rPr>
          <w:lang w:val="en-AU"/>
        </w:rPr>
        <w:t>9 was a common incorrect response.</w:t>
      </w:r>
    </w:p>
    <w:p w14:paraId="1C235C23" w14:textId="77777777" w:rsidR="00713D96" w:rsidRPr="009C1E93" w:rsidRDefault="00713D96" w:rsidP="00C77D99">
      <w:pPr>
        <w:pStyle w:val="VCAAHeading3"/>
      </w:pPr>
      <w:r w:rsidRPr="009C1E93">
        <w:t>Question 4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8460DE6"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3926FF4"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3DD90D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1609B670"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DA89AC4"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7071774" w14:textId="77777777" w:rsidTr="00C77D99">
        <w:trPr>
          <w:trHeight w:hRule="exact" w:val="397"/>
        </w:trPr>
        <w:tc>
          <w:tcPr>
            <w:tcW w:w="906" w:type="dxa"/>
          </w:tcPr>
          <w:p w14:paraId="528FE8FA"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5E9900A" w14:textId="77777777" w:rsidR="00713D96" w:rsidRPr="009C1E93" w:rsidRDefault="00713D96" w:rsidP="00FF0DC4">
            <w:pPr>
              <w:pStyle w:val="VCAAtablecondensed"/>
              <w:rPr>
                <w:lang w:val="en-AU"/>
              </w:rPr>
            </w:pPr>
            <w:r w:rsidRPr="009C1E93">
              <w:rPr>
                <w:lang w:val="en-AU"/>
              </w:rPr>
              <w:t>31</w:t>
            </w:r>
          </w:p>
        </w:tc>
        <w:tc>
          <w:tcPr>
            <w:tcW w:w="907" w:type="dxa"/>
          </w:tcPr>
          <w:p w14:paraId="1C47CBF1" w14:textId="77777777" w:rsidR="00713D96" w:rsidRPr="009C1E93" w:rsidRDefault="00713D96" w:rsidP="00FF0DC4">
            <w:pPr>
              <w:pStyle w:val="VCAAtablecondensed"/>
              <w:rPr>
                <w:lang w:val="en-AU"/>
              </w:rPr>
            </w:pPr>
            <w:r w:rsidRPr="009C1E93">
              <w:rPr>
                <w:lang w:val="en-AU"/>
              </w:rPr>
              <w:t>69</w:t>
            </w:r>
          </w:p>
        </w:tc>
        <w:tc>
          <w:tcPr>
            <w:tcW w:w="1134" w:type="dxa"/>
          </w:tcPr>
          <w:p w14:paraId="09679D38" w14:textId="77777777" w:rsidR="00713D96" w:rsidRPr="009C1E93" w:rsidRDefault="00713D96" w:rsidP="00FF0DC4">
            <w:pPr>
              <w:pStyle w:val="VCAAtablecondensed"/>
              <w:rPr>
                <w:rStyle w:val="VCAAbold"/>
                <w:lang w:val="en-AU"/>
              </w:rPr>
            </w:pPr>
            <w:r w:rsidRPr="009C1E93">
              <w:rPr>
                <w:rStyle w:val="VCAAbold"/>
                <w:lang w:val="en-AU"/>
              </w:rPr>
              <w:t>0.7</w:t>
            </w:r>
          </w:p>
        </w:tc>
      </w:tr>
    </w:tbl>
    <w:p w14:paraId="161B9A21" w14:textId="77777777" w:rsidR="00713D96" w:rsidRPr="009C1E93" w:rsidRDefault="00713D96" w:rsidP="00713D96">
      <w:pPr>
        <w:pStyle w:val="VCAAbody"/>
        <w:rPr>
          <w:lang w:val="en-AU" w:eastAsia="en-AU"/>
        </w:rPr>
      </w:pPr>
      <w:r w:rsidRPr="009C1E93">
        <w:rPr>
          <w:lang w:val="en-AU" w:eastAsia="en-AU"/>
        </w:rPr>
        <w:t>52</w:t>
      </w:r>
    </w:p>
    <w:p w14:paraId="3BF4A76D" w14:textId="77777777" w:rsidR="00713D96" w:rsidRPr="009C1E93" w:rsidRDefault="00713D96" w:rsidP="00377850">
      <w:pPr>
        <w:pStyle w:val="VCAAHeading3"/>
      </w:pPr>
      <w:r w:rsidRPr="009C1E93">
        <w:t>Question 4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64FF3D3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3C7C65B"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12116F06"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41DCE41D"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34" w:type="dxa"/>
          </w:tcPr>
          <w:p w14:paraId="52280972"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3D1C6DF4" w14:textId="77777777" w:rsidTr="00C77D99">
        <w:trPr>
          <w:trHeight w:hRule="exact" w:val="397"/>
        </w:trPr>
        <w:tc>
          <w:tcPr>
            <w:tcW w:w="906" w:type="dxa"/>
          </w:tcPr>
          <w:p w14:paraId="2EDD63C4"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7E4933C9" w14:textId="77777777" w:rsidR="00713D96" w:rsidRPr="009C1E93" w:rsidRDefault="00713D96" w:rsidP="00377850">
            <w:pPr>
              <w:pStyle w:val="VCAAtablecondensed"/>
              <w:keepNext/>
              <w:keepLines/>
              <w:rPr>
                <w:lang w:val="en-AU"/>
              </w:rPr>
            </w:pPr>
            <w:r w:rsidRPr="009C1E93">
              <w:rPr>
                <w:lang w:val="en-AU"/>
              </w:rPr>
              <w:t>68</w:t>
            </w:r>
          </w:p>
        </w:tc>
        <w:tc>
          <w:tcPr>
            <w:tcW w:w="907" w:type="dxa"/>
          </w:tcPr>
          <w:p w14:paraId="5954A133" w14:textId="77777777" w:rsidR="00713D96" w:rsidRPr="009C1E93" w:rsidRDefault="00713D96" w:rsidP="00377850">
            <w:pPr>
              <w:pStyle w:val="VCAAtablecondensed"/>
              <w:keepNext/>
              <w:keepLines/>
              <w:rPr>
                <w:lang w:val="en-AU"/>
              </w:rPr>
            </w:pPr>
            <w:r w:rsidRPr="009C1E93">
              <w:rPr>
                <w:lang w:val="en-AU"/>
              </w:rPr>
              <w:t>32</w:t>
            </w:r>
          </w:p>
        </w:tc>
        <w:tc>
          <w:tcPr>
            <w:tcW w:w="1134" w:type="dxa"/>
          </w:tcPr>
          <w:p w14:paraId="1EB9130C" w14:textId="77777777" w:rsidR="00713D96" w:rsidRPr="009C1E93" w:rsidRDefault="00713D96" w:rsidP="00377850">
            <w:pPr>
              <w:pStyle w:val="VCAAtablecondensed"/>
              <w:keepNext/>
              <w:keepLines/>
              <w:rPr>
                <w:rStyle w:val="VCAAbold"/>
                <w:lang w:val="en-AU"/>
              </w:rPr>
            </w:pPr>
            <w:r w:rsidRPr="009C1E93">
              <w:rPr>
                <w:rStyle w:val="VCAAbold"/>
                <w:lang w:val="en-AU"/>
              </w:rPr>
              <w:t>0.3</w:t>
            </w:r>
          </w:p>
        </w:tc>
      </w:tr>
    </w:tbl>
    <w:p w14:paraId="06B30522" w14:textId="3E19A124" w:rsidR="00713D96" w:rsidRPr="009C1E93" w:rsidRDefault="00EF5402" w:rsidP="00713D96">
      <w:pPr>
        <w:pStyle w:val="VCAAbody"/>
        <w:rPr>
          <w:lang w:val="en-AU" w:eastAsia="en-AU"/>
        </w:rPr>
      </w:pPr>
      <w:r w:rsidRPr="009C1E93">
        <w:rPr>
          <w:noProof/>
          <w:lang w:val="en-AU" w:eastAsia="en-AU"/>
        </w:rPr>
        <w:drawing>
          <wp:anchor distT="0" distB="635" distL="114300" distR="117475" simplePos="0" relativeHeight="251660288" behindDoc="1" locked="0" layoutInCell="1" allowOverlap="1" wp14:anchorId="5078DE65" wp14:editId="5B592366">
            <wp:simplePos x="0" y="0"/>
            <wp:positionH relativeFrom="column">
              <wp:posOffset>48260</wp:posOffset>
            </wp:positionH>
            <wp:positionV relativeFrom="paragraph">
              <wp:posOffset>365760</wp:posOffset>
            </wp:positionV>
            <wp:extent cx="2028825" cy="1205865"/>
            <wp:effectExtent l="0" t="0" r="9525" b="0"/>
            <wp:wrapTopAndBottom/>
            <wp:docPr id="1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5"/>
                    <pic:cNvPicPr>
                      <a:picLocks noChangeAspect="1" noChangeArrowheads="1"/>
                    </pic:cNvPicPr>
                  </pic:nvPicPr>
                  <pic:blipFill>
                    <a:blip r:embed="rId24"/>
                    <a:stretch>
                      <a:fillRect/>
                    </a:stretch>
                  </pic:blipFill>
                  <pic:spPr bwMode="auto">
                    <a:xfrm>
                      <a:off x="0" y="0"/>
                      <a:ext cx="2028825" cy="1205865"/>
                    </a:xfrm>
                    <a:prstGeom prst="rect">
                      <a:avLst/>
                    </a:prstGeom>
                  </pic:spPr>
                </pic:pic>
              </a:graphicData>
            </a:graphic>
            <wp14:sizeRelH relativeFrom="margin">
              <wp14:pctWidth>0</wp14:pctWidth>
            </wp14:sizeRelH>
            <wp14:sizeRelV relativeFrom="margin">
              <wp14:pctHeight>0</wp14:pctHeight>
            </wp14:sizeRelV>
          </wp:anchor>
        </w:drawing>
      </w:r>
      <w:r w:rsidR="00713D96" w:rsidRPr="009C1E93">
        <w:rPr>
          <w:lang w:val="en-AU" w:eastAsia="en-AU"/>
        </w:rPr>
        <w:t>50</w:t>
      </w:r>
    </w:p>
    <w:p w14:paraId="624E7C55" w14:textId="285090DD" w:rsidR="00713D96" w:rsidRPr="009C1E93" w:rsidRDefault="00713D96" w:rsidP="00C77D99">
      <w:pPr>
        <w:pStyle w:val="VCAAHeading3"/>
      </w:pPr>
      <w:r w:rsidRPr="009C1E93">
        <w:lastRenderedPageBreak/>
        <w:t>Question 5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2C75B56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804A231"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4CF1F6B"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8F5422E"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73F8D7A4"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0617B4B" w14:textId="77777777" w:rsidTr="00C77D99">
        <w:trPr>
          <w:trHeight w:hRule="exact" w:val="397"/>
        </w:trPr>
        <w:tc>
          <w:tcPr>
            <w:tcW w:w="906" w:type="dxa"/>
          </w:tcPr>
          <w:p w14:paraId="3ABBF506"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7B3B627" w14:textId="77777777" w:rsidR="00713D96" w:rsidRPr="009C1E93" w:rsidRDefault="00713D96" w:rsidP="00FF0DC4">
            <w:pPr>
              <w:pStyle w:val="VCAAtablecondensed"/>
              <w:rPr>
                <w:lang w:val="en-AU"/>
              </w:rPr>
            </w:pPr>
            <w:r w:rsidRPr="009C1E93">
              <w:rPr>
                <w:lang w:val="en-AU"/>
              </w:rPr>
              <w:t>74</w:t>
            </w:r>
          </w:p>
        </w:tc>
        <w:tc>
          <w:tcPr>
            <w:tcW w:w="907" w:type="dxa"/>
          </w:tcPr>
          <w:p w14:paraId="245FE13E" w14:textId="77777777" w:rsidR="00713D96" w:rsidRPr="009C1E93" w:rsidRDefault="00713D96" w:rsidP="00FF0DC4">
            <w:pPr>
              <w:pStyle w:val="VCAAtablecondensed"/>
              <w:rPr>
                <w:lang w:val="en-AU"/>
              </w:rPr>
            </w:pPr>
            <w:r w:rsidRPr="009C1E93">
              <w:rPr>
                <w:lang w:val="en-AU"/>
              </w:rPr>
              <w:t>26</w:t>
            </w:r>
          </w:p>
        </w:tc>
        <w:tc>
          <w:tcPr>
            <w:tcW w:w="1134" w:type="dxa"/>
          </w:tcPr>
          <w:p w14:paraId="0D50D0A8" w14:textId="77777777" w:rsidR="00713D96" w:rsidRPr="009C1E93" w:rsidRDefault="00713D96" w:rsidP="00FF0DC4">
            <w:pPr>
              <w:pStyle w:val="VCAAtablecondensed"/>
              <w:rPr>
                <w:rStyle w:val="VCAAbold"/>
                <w:lang w:val="en-AU"/>
              </w:rPr>
            </w:pPr>
            <w:r w:rsidRPr="009C1E93">
              <w:rPr>
                <w:rStyle w:val="VCAAbold"/>
                <w:lang w:val="en-AU"/>
              </w:rPr>
              <w:t>0.3</w:t>
            </w:r>
          </w:p>
        </w:tc>
      </w:tr>
    </w:tbl>
    <w:p w14:paraId="66C3EA46" w14:textId="77777777" w:rsidR="00713D96" w:rsidRPr="009C1E93" w:rsidRDefault="00713D96" w:rsidP="00713D96">
      <w:pPr>
        <w:pStyle w:val="VCAAbody"/>
        <w:rPr>
          <w:lang w:val="en-AU" w:eastAsia="en-AU"/>
        </w:rPr>
      </w:pPr>
      <w:r w:rsidRPr="009C1E93">
        <w:rPr>
          <w:rStyle w:val="VCAAitalic"/>
          <w:lang w:val="en-AU"/>
        </w:rPr>
        <w:t>B</w:t>
      </w:r>
      <w:r w:rsidRPr="009C1E93">
        <w:rPr>
          <w:lang w:val="en-AU" w:eastAsia="en-AU"/>
        </w:rPr>
        <w:t xml:space="preserve"> to </w:t>
      </w:r>
      <w:r w:rsidRPr="009C1E93">
        <w:rPr>
          <w:rStyle w:val="VCAAitalic"/>
          <w:lang w:val="en-AU"/>
        </w:rPr>
        <w:t>C</w:t>
      </w:r>
    </w:p>
    <w:p w14:paraId="04FF6D5A" w14:textId="22D165BC" w:rsidR="00713D96" w:rsidRPr="009C1E93" w:rsidRDefault="00713D96" w:rsidP="00C77D99">
      <w:pPr>
        <w:pStyle w:val="VCAAHeading3"/>
      </w:pPr>
      <w:r w:rsidRPr="009C1E93">
        <w:t>Question 5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04450D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612DB14"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2C6B6FC0"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0AAD84A"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253869EC"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DA3FFF0" w14:textId="77777777" w:rsidTr="00C77D99">
        <w:trPr>
          <w:trHeight w:hRule="exact" w:val="397"/>
        </w:trPr>
        <w:tc>
          <w:tcPr>
            <w:tcW w:w="906" w:type="dxa"/>
          </w:tcPr>
          <w:p w14:paraId="57DCF961"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357D275" w14:textId="0F00BCC2" w:rsidR="00713D96" w:rsidRPr="009C1E93" w:rsidRDefault="00713D96" w:rsidP="00FF0DC4">
            <w:pPr>
              <w:pStyle w:val="VCAAtablecondensed"/>
              <w:rPr>
                <w:lang w:val="en-AU"/>
              </w:rPr>
            </w:pPr>
            <w:r w:rsidRPr="009C1E93">
              <w:rPr>
                <w:lang w:val="en-AU"/>
              </w:rPr>
              <w:t>51</w:t>
            </w:r>
          </w:p>
        </w:tc>
        <w:tc>
          <w:tcPr>
            <w:tcW w:w="907" w:type="dxa"/>
          </w:tcPr>
          <w:p w14:paraId="6B31C105" w14:textId="77777777" w:rsidR="00713D96" w:rsidRPr="009C1E93" w:rsidRDefault="00713D96" w:rsidP="00FF0DC4">
            <w:pPr>
              <w:pStyle w:val="VCAAtablecondensed"/>
              <w:rPr>
                <w:lang w:val="en-AU"/>
              </w:rPr>
            </w:pPr>
            <w:r w:rsidRPr="009C1E93">
              <w:rPr>
                <w:lang w:val="en-AU"/>
              </w:rPr>
              <w:t>49</w:t>
            </w:r>
          </w:p>
        </w:tc>
        <w:tc>
          <w:tcPr>
            <w:tcW w:w="1134" w:type="dxa"/>
          </w:tcPr>
          <w:p w14:paraId="6EC6D9F2" w14:textId="77777777" w:rsidR="00713D96" w:rsidRPr="009C1E93" w:rsidRDefault="00713D96" w:rsidP="00FF0DC4">
            <w:pPr>
              <w:pStyle w:val="VCAAtablecondensed"/>
              <w:rPr>
                <w:rStyle w:val="VCAAbold"/>
                <w:lang w:val="en-AU"/>
              </w:rPr>
            </w:pPr>
            <w:r w:rsidRPr="009C1E93">
              <w:rPr>
                <w:rStyle w:val="VCAAbold"/>
                <w:lang w:val="en-AU"/>
              </w:rPr>
              <w:t>0.5</w:t>
            </w:r>
          </w:p>
        </w:tc>
      </w:tr>
    </w:tbl>
    <w:p w14:paraId="779E9118" w14:textId="6094365D" w:rsidR="00713D96" w:rsidRPr="009C1E93" w:rsidRDefault="00713D96" w:rsidP="00713D96">
      <w:pPr>
        <w:pStyle w:val="VCAAbody"/>
        <w:rPr>
          <w:lang w:val="en-AU" w:eastAsia="en-AU"/>
        </w:rPr>
      </w:pPr>
      <w:r w:rsidRPr="009C1E93">
        <w:rPr>
          <w:lang w:val="en-AU" w:eastAsia="en-AU"/>
        </w:rPr>
        <w:t>2</w:t>
      </w:r>
    </w:p>
    <w:p w14:paraId="1931500A" w14:textId="22600FF5" w:rsidR="00713D96" w:rsidRPr="009C1E93" w:rsidRDefault="00713D96" w:rsidP="00C77D99">
      <w:pPr>
        <w:pStyle w:val="VCAAHeading3"/>
      </w:pPr>
      <w:r w:rsidRPr="009C1E93">
        <w:t>Question 5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0CECD77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13D84F1A"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C5F4626"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1E13185E"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5D9A8BAA"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AC7F937" w14:textId="77777777" w:rsidTr="00C77D99">
        <w:trPr>
          <w:trHeight w:hRule="exact" w:val="397"/>
        </w:trPr>
        <w:tc>
          <w:tcPr>
            <w:tcW w:w="906" w:type="dxa"/>
          </w:tcPr>
          <w:p w14:paraId="7512E0D8"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048BEE5" w14:textId="77777777" w:rsidR="00713D96" w:rsidRPr="009C1E93" w:rsidRDefault="00713D96" w:rsidP="00FF0DC4">
            <w:pPr>
              <w:pStyle w:val="VCAAtablecondensed"/>
              <w:rPr>
                <w:lang w:val="en-AU"/>
              </w:rPr>
            </w:pPr>
            <w:r w:rsidRPr="009C1E93">
              <w:rPr>
                <w:lang w:val="en-AU"/>
              </w:rPr>
              <w:t>77</w:t>
            </w:r>
          </w:p>
        </w:tc>
        <w:tc>
          <w:tcPr>
            <w:tcW w:w="907" w:type="dxa"/>
          </w:tcPr>
          <w:p w14:paraId="31D03DEB" w14:textId="77777777" w:rsidR="00713D96" w:rsidRPr="009C1E93" w:rsidRDefault="00713D96" w:rsidP="00FF0DC4">
            <w:pPr>
              <w:pStyle w:val="VCAAtablecondensed"/>
              <w:rPr>
                <w:lang w:val="en-AU"/>
              </w:rPr>
            </w:pPr>
            <w:r w:rsidRPr="009C1E93">
              <w:rPr>
                <w:lang w:val="en-AU"/>
              </w:rPr>
              <w:t>23</w:t>
            </w:r>
          </w:p>
        </w:tc>
        <w:tc>
          <w:tcPr>
            <w:tcW w:w="1134" w:type="dxa"/>
          </w:tcPr>
          <w:p w14:paraId="1CE43B69" w14:textId="77777777" w:rsidR="00713D96" w:rsidRPr="009C1E93" w:rsidRDefault="00713D96" w:rsidP="00FF0DC4">
            <w:pPr>
              <w:pStyle w:val="VCAAtablecondensed"/>
              <w:rPr>
                <w:rStyle w:val="VCAAbold"/>
                <w:lang w:val="en-AU"/>
              </w:rPr>
            </w:pPr>
            <w:r w:rsidRPr="009C1E93">
              <w:rPr>
                <w:rStyle w:val="VCAAbold"/>
                <w:lang w:val="en-AU"/>
              </w:rPr>
              <w:t>0.2</w:t>
            </w:r>
          </w:p>
        </w:tc>
      </w:tr>
    </w:tbl>
    <w:p w14:paraId="64B0BD85" w14:textId="77777777" w:rsidR="00713D96" w:rsidRPr="009C1E93" w:rsidRDefault="00713D96" w:rsidP="00713D96">
      <w:pPr>
        <w:pStyle w:val="VCAAbody"/>
        <w:rPr>
          <w:rStyle w:val="VCAAitalic"/>
          <w:lang w:val="en-AU"/>
        </w:rPr>
      </w:pPr>
      <w:r w:rsidRPr="009C1E93">
        <w:rPr>
          <w:rStyle w:val="VCAAitalic"/>
          <w:lang w:val="en-AU"/>
        </w:rPr>
        <w:t>A E F H</w:t>
      </w:r>
    </w:p>
    <w:p w14:paraId="6B6391F9" w14:textId="6F285C9E" w:rsidR="00713D96" w:rsidRPr="009C1E93" w:rsidRDefault="00713D96" w:rsidP="00713D96">
      <w:pPr>
        <w:pStyle w:val="VCAAbody"/>
        <w:rPr>
          <w:lang w:val="en-AU"/>
        </w:rPr>
      </w:pPr>
      <w:r w:rsidRPr="009C1E93">
        <w:rPr>
          <w:lang w:val="en-AU"/>
        </w:rPr>
        <w:t>Many students were unable to determine the critical path.</w:t>
      </w:r>
    </w:p>
    <w:p w14:paraId="65E3E48E" w14:textId="46A8AF3C" w:rsidR="00713D96" w:rsidRPr="009C1E93" w:rsidRDefault="00713D96" w:rsidP="00C77D99">
      <w:pPr>
        <w:pStyle w:val="VCAAHeading3"/>
      </w:pPr>
      <w:r w:rsidRPr="009C1E93">
        <w:t>Question 5d.</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04F2C9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2C41963"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80EEA31" w14:textId="6C7E4457" w:rsidR="00713D96" w:rsidRPr="009C1E93" w:rsidRDefault="00713D96" w:rsidP="00FF0DC4">
            <w:pPr>
              <w:pStyle w:val="VCAAtablecondensed"/>
              <w:rPr>
                <w:rFonts w:ascii="Arial" w:hAnsi="Arial"/>
                <w:lang w:val="en-AU"/>
              </w:rPr>
            </w:pPr>
            <w:r w:rsidRPr="009C1E93">
              <w:rPr>
                <w:lang w:val="en-AU"/>
              </w:rPr>
              <w:t>0</w:t>
            </w:r>
          </w:p>
        </w:tc>
        <w:tc>
          <w:tcPr>
            <w:tcW w:w="907" w:type="dxa"/>
          </w:tcPr>
          <w:p w14:paraId="1F3B4420"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3FB14FCC"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4633A0F1" w14:textId="77777777" w:rsidTr="00C77D99">
        <w:trPr>
          <w:trHeight w:hRule="exact" w:val="397"/>
        </w:trPr>
        <w:tc>
          <w:tcPr>
            <w:tcW w:w="906" w:type="dxa"/>
          </w:tcPr>
          <w:p w14:paraId="486E4A6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A2988C4" w14:textId="0045C233" w:rsidR="00713D96" w:rsidRPr="009C1E93" w:rsidRDefault="00713D96" w:rsidP="00FF0DC4">
            <w:pPr>
              <w:pStyle w:val="VCAAtablecondensed"/>
              <w:rPr>
                <w:lang w:val="en-AU"/>
              </w:rPr>
            </w:pPr>
            <w:r w:rsidRPr="009C1E93">
              <w:rPr>
                <w:lang w:val="en-AU"/>
              </w:rPr>
              <w:t>88</w:t>
            </w:r>
          </w:p>
        </w:tc>
        <w:tc>
          <w:tcPr>
            <w:tcW w:w="907" w:type="dxa"/>
          </w:tcPr>
          <w:p w14:paraId="3670B340" w14:textId="77777777" w:rsidR="00713D96" w:rsidRPr="009C1E93" w:rsidRDefault="00713D96" w:rsidP="00FF0DC4">
            <w:pPr>
              <w:pStyle w:val="VCAAtablecondensed"/>
              <w:rPr>
                <w:lang w:val="en-AU"/>
              </w:rPr>
            </w:pPr>
            <w:r w:rsidRPr="009C1E93">
              <w:rPr>
                <w:lang w:val="en-AU"/>
              </w:rPr>
              <w:t>12</w:t>
            </w:r>
          </w:p>
        </w:tc>
        <w:tc>
          <w:tcPr>
            <w:tcW w:w="1134" w:type="dxa"/>
          </w:tcPr>
          <w:p w14:paraId="1C99753F" w14:textId="77777777" w:rsidR="00713D96" w:rsidRPr="009C1E93" w:rsidRDefault="00713D96" w:rsidP="00FF0DC4">
            <w:pPr>
              <w:pStyle w:val="VCAAtablecondensed"/>
              <w:rPr>
                <w:rStyle w:val="VCAAbold"/>
                <w:lang w:val="en-AU"/>
              </w:rPr>
            </w:pPr>
            <w:r w:rsidRPr="009C1E93">
              <w:rPr>
                <w:rStyle w:val="VCAAbold"/>
                <w:lang w:val="en-AU"/>
              </w:rPr>
              <w:t>0.1</w:t>
            </w:r>
          </w:p>
        </w:tc>
      </w:tr>
    </w:tbl>
    <w:p w14:paraId="45B21A16" w14:textId="01D9BBE7" w:rsidR="00713D96" w:rsidRPr="009C1E93" w:rsidRDefault="00713D96" w:rsidP="00713D96">
      <w:pPr>
        <w:pStyle w:val="VCAAbody"/>
        <w:rPr>
          <w:lang w:val="en-AU" w:eastAsia="en-AU"/>
        </w:rPr>
      </w:pPr>
      <w:r w:rsidRPr="009C1E93">
        <w:rPr>
          <w:lang w:val="en-AU" w:eastAsia="en-AU"/>
        </w:rPr>
        <w:t>17</w:t>
      </w:r>
    </w:p>
    <w:p w14:paraId="5C9FA458" w14:textId="472BFFE2" w:rsidR="00713D96" w:rsidRPr="009C1E93" w:rsidRDefault="00713D96">
      <w:pPr>
        <w:pStyle w:val="VCAAbody"/>
        <w:rPr>
          <w:lang w:val="en-AU"/>
        </w:rPr>
      </w:pPr>
      <w:r w:rsidRPr="009C1E93">
        <w:rPr>
          <w:lang w:val="en-AU"/>
        </w:rPr>
        <w:t>Reduce on critical path (20 months).</w:t>
      </w:r>
    </w:p>
    <w:p w14:paraId="7370A273" w14:textId="77777777" w:rsidR="00713D96" w:rsidRPr="009C1E93" w:rsidRDefault="00713D96">
      <w:pPr>
        <w:pStyle w:val="VCAAbody"/>
        <w:rPr>
          <w:rStyle w:val="VCAAbodyChar"/>
          <w:lang w:val="en-AU"/>
        </w:rPr>
      </w:pPr>
      <w:r w:rsidRPr="009C1E93">
        <w:rPr>
          <w:lang w:val="en-AU"/>
        </w:rPr>
        <w:t xml:space="preserve">Reduce </w:t>
      </w:r>
      <w:r w:rsidRPr="009C1E93">
        <w:rPr>
          <w:rStyle w:val="VCAAitalic"/>
          <w:lang w:val="en-AU"/>
        </w:rPr>
        <w:t xml:space="preserve">B </w:t>
      </w:r>
      <w:r w:rsidRPr="009C1E93">
        <w:rPr>
          <w:rStyle w:val="VCAAbodyChar"/>
          <w:lang w:val="en-AU"/>
        </w:rPr>
        <w:t xml:space="preserve">by 3 (same as </w:t>
      </w:r>
      <w:r w:rsidRPr="009C1E93">
        <w:rPr>
          <w:rStyle w:val="VCAAitalic"/>
          <w:lang w:val="en-AU"/>
        </w:rPr>
        <w:t>B-F-H-I</w:t>
      </w:r>
      <w:r w:rsidRPr="009C1E93">
        <w:rPr>
          <w:rStyle w:val="VCAAbodyChar"/>
          <w:lang w:val="en-AU"/>
        </w:rPr>
        <w:t>).</w:t>
      </w:r>
    </w:p>
    <w:p w14:paraId="431517DA" w14:textId="77777777" w:rsidR="00713D96" w:rsidRPr="009C1E93" w:rsidRDefault="00713D96" w:rsidP="00713D96">
      <w:pPr>
        <w:pStyle w:val="VCAAbody"/>
        <w:rPr>
          <w:lang w:val="en-AU"/>
        </w:rPr>
      </w:pPr>
      <w:r w:rsidRPr="009C1E93">
        <w:rPr>
          <w:lang w:val="en-AU"/>
        </w:rPr>
        <w:t>19 was the most common incorrect response.</w:t>
      </w:r>
    </w:p>
    <w:p w14:paraId="1B40ECA0" w14:textId="434196F4" w:rsidR="00713D96" w:rsidRPr="009C1E93" w:rsidRDefault="00713D96" w:rsidP="00377850">
      <w:pPr>
        <w:pStyle w:val="VCAAHeading2"/>
        <w:contextualSpacing w:val="0"/>
        <w:rPr>
          <w:lang w:val="en-AU"/>
        </w:rPr>
      </w:pPr>
      <w:r w:rsidRPr="009C1E93">
        <w:rPr>
          <w:lang w:val="en-AU"/>
        </w:rPr>
        <w:t>Module 3 – Geometry and measurement</w:t>
      </w:r>
    </w:p>
    <w:p w14:paraId="24C27537" w14:textId="77400737" w:rsidR="00713D96" w:rsidRPr="009C1E93" w:rsidRDefault="00713D96" w:rsidP="00C77D99">
      <w:pPr>
        <w:pStyle w:val="VCAAHeading3"/>
      </w:pPr>
      <w:r w:rsidRPr="009C1E93">
        <w:t>Question 1a.</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617B531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53179692"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AF845D7"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19C2B0A"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4F2BE19E"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0024ACF5" w14:textId="77777777" w:rsidTr="00C77D99">
        <w:trPr>
          <w:trHeight w:hRule="exact" w:val="397"/>
        </w:trPr>
        <w:tc>
          <w:tcPr>
            <w:tcW w:w="906" w:type="dxa"/>
          </w:tcPr>
          <w:p w14:paraId="532ED03A"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5F7101F" w14:textId="77777777" w:rsidR="00713D96" w:rsidRPr="009C1E93" w:rsidRDefault="00713D96" w:rsidP="00FF0DC4">
            <w:pPr>
              <w:pStyle w:val="VCAAtablecondensed"/>
              <w:rPr>
                <w:lang w:val="en-AU"/>
              </w:rPr>
            </w:pPr>
            <w:r w:rsidRPr="009C1E93">
              <w:rPr>
                <w:lang w:val="en-AU"/>
              </w:rPr>
              <w:t>31</w:t>
            </w:r>
          </w:p>
        </w:tc>
        <w:tc>
          <w:tcPr>
            <w:tcW w:w="907" w:type="dxa"/>
          </w:tcPr>
          <w:p w14:paraId="323240F1" w14:textId="77777777" w:rsidR="00713D96" w:rsidRPr="009C1E93" w:rsidRDefault="00713D96" w:rsidP="00FF0DC4">
            <w:pPr>
              <w:pStyle w:val="VCAAtablecondensed"/>
              <w:rPr>
                <w:lang w:val="en-AU"/>
              </w:rPr>
            </w:pPr>
            <w:r w:rsidRPr="009C1E93">
              <w:rPr>
                <w:lang w:val="en-AU"/>
              </w:rPr>
              <w:t>69</w:t>
            </w:r>
          </w:p>
        </w:tc>
        <w:tc>
          <w:tcPr>
            <w:tcW w:w="1134" w:type="dxa"/>
          </w:tcPr>
          <w:p w14:paraId="4CF2228F" w14:textId="77777777" w:rsidR="00713D96" w:rsidRPr="009C1E93" w:rsidRDefault="00713D96" w:rsidP="00FF0DC4">
            <w:pPr>
              <w:pStyle w:val="VCAAtablecondensed"/>
              <w:rPr>
                <w:rStyle w:val="VCAAbold"/>
                <w:lang w:val="en-AU"/>
              </w:rPr>
            </w:pPr>
            <w:r w:rsidRPr="009C1E93">
              <w:rPr>
                <w:rStyle w:val="VCAAbold"/>
                <w:lang w:val="en-AU"/>
              </w:rPr>
              <w:t>0.7</w:t>
            </w:r>
          </w:p>
        </w:tc>
      </w:tr>
    </w:tbl>
    <w:p w14:paraId="1A0BE0CA" w14:textId="77777777" w:rsidR="00713D96" w:rsidRPr="009C1E93" w:rsidRDefault="00713D96" w:rsidP="00713D96">
      <w:pPr>
        <w:pStyle w:val="VCAAbody"/>
        <w:rPr>
          <w:lang w:val="en-AU"/>
        </w:rPr>
      </w:pPr>
      <w:r w:rsidRPr="009C1E93">
        <w:rPr>
          <w:lang w:val="en-AU"/>
        </w:rPr>
        <w:t>301 cm</w:t>
      </w:r>
      <w:r w:rsidRPr="009C1E93">
        <w:rPr>
          <w:rStyle w:val="VCAAsuperscript"/>
          <w:lang w:val="en-AU"/>
        </w:rPr>
        <w:t>3</w:t>
      </w:r>
    </w:p>
    <w:p w14:paraId="3232F120" w14:textId="6EC9699E" w:rsidR="00713D96" w:rsidRPr="009C1E93" w:rsidRDefault="00713D96" w:rsidP="00EF5402">
      <w:pPr>
        <w:pStyle w:val="VCAAbody"/>
        <w:rPr>
          <w:lang w:val="en-AU"/>
        </w:rPr>
      </w:pPr>
      <w:r w:rsidRPr="009C1E93">
        <w:rPr>
          <w:lang w:val="en-AU"/>
        </w:rPr>
        <w:t xml:space="preserve">Some students incorrectly obtained a decimal answer by using the information </w:t>
      </w:r>
      <w:r w:rsidR="00C861C3" w:rsidRPr="009C1E93">
        <w:rPr>
          <w:lang w:val="en-AU"/>
        </w:rPr>
        <w:t>from Question 1b.</w:t>
      </w:r>
    </w:p>
    <w:p w14:paraId="675933D0" w14:textId="77777777" w:rsidR="00713D96" w:rsidRPr="009C1E93" w:rsidRDefault="00713D96" w:rsidP="00C77D99">
      <w:pPr>
        <w:pStyle w:val="VCAAHeading3"/>
      </w:pPr>
      <w:r w:rsidRPr="009C1E93">
        <w:lastRenderedPageBreak/>
        <w:t>Question 1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711C59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4258E93"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0FDB7958"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1CAD392"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0D23877F"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B10E18D" w14:textId="77777777" w:rsidTr="00C77D99">
        <w:trPr>
          <w:trHeight w:hRule="exact" w:val="397"/>
        </w:trPr>
        <w:tc>
          <w:tcPr>
            <w:tcW w:w="906" w:type="dxa"/>
          </w:tcPr>
          <w:p w14:paraId="6FD50884"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AB49CAC" w14:textId="77777777" w:rsidR="00713D96" w:rsidRPr="009C1E93" w:rsidRDefault="00713D96" w:rsidP="00FF0DC4">
            <w:pPr>
              <w:pStyle w:val="VCAAtablecondensed"/>
              <w:rPr>
                <w:lang w:val="en-AU"/>
              </w:rPr>
            </w:pPr>
            <w:r w:rsidRPr="009C1E93">
              <w:rPr>
                <w:lang w:val="en-AU"/>
              </w:rPr>
              <w:t>36</w:t>
            </w:r>
          </w:p>
        </w:tc>
        <w:tc>
          <w:tcPr>
            <w:tcW w:w="907" w:type="dxa"/>
          </w:tcPr>
          <w:p w14:paraId="5DEB61E7" w14:textId="77777777" w:rsidR="00713D96" w:rsidRPr="009C1E93" w:rsidRDefault="00713D96" w:rsidP="00FF0DC4">
            <w:pPr>
              <w:pStyle w:val="VCAAtablecondensed"/>
              <w:rPr>
                <w:lang w:val="en-AU"/>
              </w:rPr>
            </w:pPr>
            <w:r w:rsidRPr="009C1E93">
              <w:rPr>
                <w:lang w:val="en-AU"/>
              </w:rPr>
              <w:t>64</w:t>
            </w:r>
          </w:p>
        </w:tc>
        <w:tc>
          <w:tcPr>
            <w:tcW w:w="1192" w:type="dxa"/>
          </w:tcPr>
          <w:p w14:paraId="2A17B894" w14:textId="77777777" w:rsidR="00713D96" w:rsidRPr="009C1E93" w:rsidRDefault="00713D96" w:rsidP="00FF0DC4">
            <w:pPr>
              <w:pStyle w:val="VCAAtablecondensed"/>
              <w:rPr>
                <w:rStyle w:val="VCAAbold"/>
                <w:lang w:val="en-AU"/>
              </w:rPr>
            </w:pPr>
            <w:r w:rsidRPr="009C1E93">
              <w:rPr>
                <w:rStyle w:val="VCAAbold"/>
                <w:lang w:val="en-AU"/>
              </w:rPr>
              <w:t>0.6</w:t>
            </w:r>
          </w:p>
        </w:tc>
      </w:tr>
    </w:tbl>
    <w:p w14:paraId="01A9CB9F" w14:textId="2AAF299B" w:rsidR="00713D96" w:rsidRPr="009C1E93" w:rsidRDefault="00C149EA" w:rsidP="00713D96">
      <w:pPr>
        <w:pStyle w:val="VCAAbodyformaths"/>
        <w:rPr>
          <w:lang w:val="en-AU"/>
        </w:rPr>
      </w:pPr>
      <w:r w:rsidRPr="009C1E93">
        <w:rPr>
          <w:rFonts w:eastAsia="Times New Roman"/>
          <w:b/>
          <w:bCs/>
          <w:position w:val="-26"/>
          <w:lang w:val="en-AU"/>
        </w:rPr>
        <w:object w:dxaOrig="900" w:dyaOrig="740" w14:anchorId="5E2F975C">
          <v:shape id="_x0000_i1030" type="#_x0000_t75" alt="" style="width:45.25pt;height:39.1pt;mso-width-percent:0;mso-height-percent:0;mso-width-percent:0;mso-height-percent:0" o:ole="">
            <v:imagedata r:id="rId25" o:title=""/>
          </v:shape>
          <o:OLEObject Type="Embed" ProgID="Equation.DSMT4" ShapeID="_x0000_i1030" DrawAspect="Content" ObjectID="_1684749623" r:id="rId26"/>
        </w:object>
      </w:r>
    </w:p>
    <w:p w14:paraId="69F54DBA" w14:textId="77777777" w:rsidR="00713D96" w:rsidRPr="009C1E93" w:rsidRDefault="00713D96" w:rsidP="00713D96">
      <w:pPr>
        <w:pStyle w:val="VCAAbody"/>
        <w:rPr>
          <w:lang w:val="en-AU"/>
        </w:rPr>
      </w:pPr>
      <w:r w:rsidRPr="009C1E93">
        <w:rPr>
          <w:lang w:val="en-AU"/>
        </w:rPr>
        <w:t>Students should write answers using mathematical notation, not technology syntax.</w:t>
      </w:r>
    </w:p>
    <w:p w14:paraId="02B3D6E8" w14:textId="77777777" w:rsidR="00713D96" w:rsidRPr="009C1E93" w:rsidRDefault="00713D96" w:rsidP="00C77D99">
      <w:pPr>
        <w:pStyle w:val="VCAAHeading3"/>
      </w:pPr>
      <w:r w:rsidRPr="009C1E93">
        <w:t>Question 1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303637B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848244C"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12A56349"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6DDEB2AC"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3795172"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DAD8ED7" w14:textId="77777777" w:rsidTr="00C77D99">
        <w:trPr>
          <w:trHeight w:hRule="exact" w:val="397"/>
        </w:trPr>
        <w:tc>
          <w:tcPr>
            <w:tcW w:w="906" w:type="dxa"/>
          </w:tcPr>
          <w:p w14:paraId="2B033A66"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5E41E44" w14:textId="77777777" w:rsidR="00713D96" w:rsidRPr="009C1E93" w:rsidRDefault="00713D96" w:rsidP="00FF0DC4">
            <w:pPr>
              <w:pStyle w:val="VCAAtablecondensed"/>
              <w:rPr>
                <w:lang w:val="en-AU"/>
              </w:rPr>
            </w:pPr>
            <w:r w:rsidRPr="009C1E93">
              <w:rPr>
                <w:lang w:val="en-AU"/>
              </w:rPr>
              <w:t>27</w:t>
            </w:r>
          </w:p>
        </w:tc>
        <w:tc>
          <w:tcPr>
            <w:tcW w:w="907" w:type="dxa"/>
          </w:tcPr>
          <w:p w14:paraId="0B69EDEC" w14:textId="77777777" w:rsidR="00713D96" w:rsidRPr="009C1E93" w:rsidRDefault="00713D96" w:rsidP="00FF0DC4">
            <w:pPr>
              <w:pStyle w:val="VCAAtablecondensed"/>
              <w:rPr>
                <w:lang w:val="en-AU"/>
              </w:rPr>
            </w:pPr>
            <w:r w:rsidRPr="009C1E93">
              <w:rPr>
                <w:lang w:val="en-AU"/>
              </w:rPr>
              <w:t>73</w:t>
            </w:r>
          </w:p>
        </w:tc>
        <w:tc>
          <w:tcPr>
            <w:tcW w:w="1192" w:type="dxa"/>
          </w:tcPr>
          <w:p w14:paraId="79D93AB1" w14:textId="77777777" w:rsidR="00713D96" w:rsidRPr="009C1E93" w:rsidRDefault="00713D96" w:rsidP="00FF0DC4">
            <w:pPr>
              <w:pStyle w:val="VCAAtablecondensed"/>
              <w:rPr>
                <w:rStyle w:val="VCAAbold"/>
                <w:lang w:val="en-AU"/>
              </w:rPr>
            </w:pPr>
            <w:r w:rsidRPr="009C1E93">
              <w:rPr>
                <w:rStyle w:val="VCAAbold"/>
                <w:lang w:val="en-AU"/>
              </w:rPr>
              <w:t>0.7</w:t>
            </w:r>
          </w:p>
        </w:tc>
      </w:tr>
    </w:tbl>
    <w:p w14:paraId="264D8F5F" w14:textId="77777777" w:rsidR="00713D96" w:rsidRPr="009C1E93" w:rsidRDefault="00713D96" w:rsidP="00713D96">
      <w:pPr>
        <w:pStyle w:val="VCAAbody"/>
        <w:rPr>
          <w:lang w:val="en-AU"/>
        </w:rPr>
      </w:pPr>
      <w:r w:rsidRPr="009C1E93">
        <w:rPr>
          <w:lang w:val="en-AU"/>
        </w:rPr>
        <w:t>249 cm</w:t>
      </w:r>
      <w:r w:rsidRPr="009C1E93">
        <w:rPr>
          <w:rStyle w:val="VCAAsuperscript"/>
          <w:lang w:val="en-AU"/>
        </w:rPr>
        <w:t>2</w:t>
      </w:r>
    </w:p>
    <w:p w14:paraId="0881EB02" w14:textId="77777777" w:rsidR="00713D96" w:rsidRPr="009C1E93" w:rsidRDefault="00713D96" w:rsidP="00C77D99">
      <w:pPr>
        <w:pStyle w:val="VCAAHeading3"/>
      </w:pPr>
      <w:r w:rsidRPr="009C1E93">
        <w:t>Question 1d.</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6800DC37"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B2167BE"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B95D0D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D78D83D"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00C6EBC"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280DBF44" w14:textId="77777777" w:rsidTr="00C77D99">
        <w:trPr>
          <w:trHeight w:hRule="exact" w:val="397"/>
        </w:trPr>
        <w:tc>
          <w:tcPr>
            <w:tcW w:w="906" w:type="dxa"/>
          </w:tcPr>
          <w:p w14:paraId="040D137C"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04B125F0" w14:textId="77777777" w:rsidR="00713D96" w:rsidRPr="009C1E93" w:rsidRDefault="00713D96" w:rsidP="00FF0DC4">
            <w:pPr>
              <w:pStyle w:val="VCAAtablecondensed"/>
              <w:rPr>
                <w:lang w:val="en-AU"/>
              </w:rPr>
            </w:pPr>
            <w:r w:rsidRPr="009C1E93">
              <w:rPr>
                <w:lang w:val="en-AU"/>
              </w:rPr>
              <w:t>24</w:t>
            </w:r>
          </w:p>
        </w:tc>
        <w:tc>
          <w:tcPr>
            <w:tcW w:w="907" w:type="dxa"/>
          </w:tcPr>
          <w:p w14:paraId="1B0909E8" w14:textId="77777777" w:rsidR="00713D96" w:rsidRPr="009C1E93" w:rsidRDefault="00713D96" w:rsidP="00FF0DC4">
            <w:pPr>
              <w:pStyle w:val="VCAAtablecondensed"/>
              <w:rPr>
                <w:lang w:val="en-AU"/>
              </w:rPr>
            </w:pPr>
            <w:r w:rsidRPr="009C1E93">
              <w:rPr>
                <w:lang w:val="en-AU"/>
              </w:rPr>
              <w:t>76</w:t>
            </w:r>
          </w:p>
        </w:tc>
        <w:tc>
          <w:tcPr>
            <w:tcW w:w="1192" w:type="dxa"/>
          </w:tcPr>
          <w:p w14:paraId="44CDD914" w14:textId="77777777" w:rsidR="00713D96" w:rsidRPr="009C1E93" w:rsidRDefault="00713D96" w:rsidP="00FF0DC4">
            <w:pPr>
              <w:pStyle w:val="VCAAtablecondensed"/>
              <w:rPr>
                <w:rStyle w:val="VCAAbold"/>
                <w:lang w:val="en-AU"/>
              </w:rPr>
            </w:pPr>
            <w:r w:rsidRPr="009C1E93">
              <w:rPr>
                <w:rStyle w:val="VCAAbold"/>
                <w:lang w:val="en-AU"/>
              </w:rPr>
              <w:t>0.8</w:t>
            </w:r>
          </w:p>
        </w:tc>
      </w:tr>
    </w:tbl>
    <w:p w14:paraId="326F55DE" w14:textId="77777777" w:rsidR="00713D96" w:rsidRPr="009C1E93" w:rsidRDefault="00713D96" w:rsidP="00713D96">
      <w:pPr>
        <w:pStyle w:val="VCAAbody"/>
        <w:rPr>
          <w:lang w:val="en-AU"/>
        </w:rPr>
      </w:pPr>
      <w:r w:rsidRPr="009C1E93">
        <w:rPr>
          <w:lang w:val="en-AU"/>
        </w:rPr>
        <w:t>296 cm</w:t>
      </w:r>
    </w:p>
    <w:p w14:paraId="743DE808" w14:textId="77777777" w:rsidR="00713D96" w:rsidRPr="009C1E93" w:rsidRDefault="00713D96" w:rsidP="00C77D99">
      <w:pPr>
        <w:pStyle w:val="VCAAHeading3"/>
      </w:pPr>
      <w:r w:rsidRPr="009C1E93">
        <w:t>Question 1e.</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649BCA4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5FB7891"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1B4CF751"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2B8B172"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27C4625"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3C811E3" w14:textId="77777777" w:rsidTr="00C77D99">
        <w:trPr>
          <w:trHeight w:hRule="exact" w:val="397"/>
        </w:trPr>
        <w:tc>
          <w:tcPr>
            <w:tcW w:w="906" w:type="dxa"/>
          </w:tcPr>
          <w:p w14:paraId="47AC525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8DFF587" w14:textId="77777777" w:rsidR="00713D96" w:rsidRPr="009C1E93" w:rsidRDefault="00713D96" w:rsidP="00FF0DC4">
            <w:pPr>
              <w:pStyle w:val="VCAAtablecondensed"/>
              <w:rPr>
                <w:lang w:val="en-AU"/>
              </w:rPr>
            </w:pPr>
            <w:r w:rsidRPr="009C1E93">
              <w:rPr>
                <w:lang w:val="en-AU"/>
              </w:rPr>
              <w:t>73</w:t>
            </w:r>
          </w:p>
        </w:tc>
        <w:tc>
          <w:tcPr>
            <w:tcW w:w="907" w:type="dxa"/>
          </w:tcPr>
          <w:p w14:paraId="02DB03AE" w14:textId="77777777" w:rsidR="00713D96" w:rsidRPr="009C1E93" w:rsidRDefault="00713D96" w:rsidP="00FF0DC4">
            <w:pPr>
              <w:pStyle w:val="VCAAtablecondensed"/>
              <w:rPr>
                <w:lang w:val="en-AU"/>
              </w:rPr>
            </w:pPr>
            <w:r w:rsidRPr="009C1E93">
              <w:rPr>
                <w:lang w:val="en-AU"/>
              </w:rPr>
              <w:t>27</w:t>
            </w:r>
          </w:p>
        </w:tc>
        <w:tc>
          <w:tcPr>
            <w:tcW w:w="1192" w:type="dxa"/>
          </w:tcPr>
          <w:p w14:paraId="2728D034" w14:textId="77777777" w:rsidR="00713D96" w:rsidRPr="009C1E93" w:rsidRDefault="00713D96" w:rsidP="00FF0DC4">
            <w:pPr>
              <w:pStyle w:val="VCAAtablecondensed"/>
              <w:rPr>
                <w:rStyle w:val="VCAAbold"/>
                <w:lang w:val="en-AU"/>
              </w:rPr>
            </w:pPr>
            <w:r w:rsidRPr="009C1E93">
              <w:rPr>
                <w:rStyle w:val="VCAAbold"/>
                <w:lang w:val="en-AU"/>
              </w:rPr>
              <w:t>0.3</w:t>
            </w:r>
          </w:p>
        </w:tc>
      </w:tr>
    </w:tbl>
    <w:p w14:paraId="0D632EC0" w14:textId="77777777" w:rsidR="00713D96" w:rsidRPr="009C1E93" w:rsidRDefault="00713D96" w:rsidP="00713D96">
      <w:pPr>
        <w:pStyle w:val="VCAAbody"/>
        <w:rPr>
          <w:lang w:val="en-AU"/>
        </w:rPr>
      </w:pPr>
      <w:r w:rsidRPr="009C1E93">
        <w:rPr>
          <w:lang w:val="en-AU"/>
        </w:rPr>
        <w:t>75</w:t>
      </w:r>
    </w:p>
    <w:p w14:paraId="310523D6" w14:textId="77777777" w:rsidR="00713D96" w:rsidRPr="009C1E93" w:rsidRDefault="00713D96" w:rsidP="00713D96">
      <w:pPr>
        <w:pStyle w:val="VCAAbody"/>
        <w:rPr>
          <w:lang w:val="en-AU"/>
        </w:rPr>
      </w:pPr>
      <w:r w:rsidRPr="009C1E93">
        <w:rPr>
          <w:lang w:val="en-AU"/>
        </w:rPr>
        <w:t>Some students gave an answer of 95 by dividing the area of the shelf by the area of the base of the container without consideration for the empty space.</w:t>
      </w:r>
    </w:p>
    <w:p w14:paraId="2D3CA967" w14:textId="77777777" w:rsidR="00713D96" w:rsidRPr="009C1E93" w:rsidRDefault="00713D96" w:rsidP="00377850">
      <w:pPr>
        <w:pStyle w:val="VCAAHeading3"/>
      </w:pPr>
      <w:r w:rsidRPr="009C1E93">
        <w:t>Question 1f.</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5883AD6E"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B3B9409"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07AAD8EB"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405052F6"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92" w:type="dxa"/>
          </w:tcPr>
          <w:p w14:paraId="648B8BEB"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738E0C82" w14:textId="77777777" w:rsidTr="00C77D99">
        <w:trPr>
          <w:trHeight w:hRule="exact" w:val="397"/>
        </w:trPr>
        <w:tc>
          <w:tcPr>
            <w:tcW w:w="906" w:type="dxa"/>
          </w:tcPr>
          <w:p w14:paraId="4EA146DA"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1C27F6A2" w14:textId="77777777" w:rsidR="00713D96" w:rsidRPr="009C1E93" w:rsidRDefault="00713D96" w:rsidP="00377850">
            <w:pPr>
              <w:pStyle w:val="VCAAtablecondensed"/>
              <w:keepNext/>
              <w:keepLines/>
              <w:rPr>
                <w:lang w:val="en-AU"/>
              </w:rPr>
            </w:pPr>
            <w:r w:rsidRPr="009C1E93">
              <w:rPr>
                <w:lang w:val="en-AU"/>
              </w:rPr>
              <w:t>33</w:t>
            </w:r>
          </w:p>
        </w:tc>
        <w:tc>
          <w:tcPr>
            <w:tcW w:w="907" w:type="dxa"/>
          </w:tcPr>
          <w:p w14:paraId="442D6BBC" w14:textId="77777777" w:rsidR="00713D96" w:rsidRPr="009C1E93" w:rsidRDefault="00713D96" w:rsidP="00377850">
            <w:pPr>
              <w:pStyle w:val="VCAAtablecondensed"/>
              <w:keepNext/>
              <w:keepLines/>
              <w:rPr>
                <w:lang w:val="en-AU"/>
              </w:rPr>
            </w:pPr>
            <w:r w:rsidRPr="009C1E93">
              <w:rPr>
                <w:lang w:val="en-AU"/>
              </w:rPr>
              <w:t>67</w:t>
            </w:r>
          </w:p>
        </w:tc>
        <w:tc>
          <w:tcPr>
            <w:tcW w:w="1192" w:type="dxa"/>
          </w:tcPr>
          <w:p w14:paraId="1D8ADEB2" w14:textId="77777777" w:rsidR="00713D96" w:rsidRPr="009C1E93" w:rsidRDefault="00713D96" w:rsidP="00377850">
            <w:pPr>
              <w:pStyle w:val="VCAAtablecondensed"/>
              <w:keepNext/>
              <w:keepLines/>
              <w:rPr>
                <w:rStyle w:val="VCAAbold"/>
                <w:lang w:val="en-AU"/>
              </w:rPr>
            </w:pPr>
            <w:r w:rsidRPr="009C1E93">
              <w:rPr>
                <w:rStyle w:val="VCAAbold"/>
                <w:lang w:val="en-AU"/>
              </w:rPr>
              <w:t>0.7</w:t>
            </w:r>
          </w:p>
        </w:tc>
      </w:tr>
    </w:tbl>
    <w:p w14:paraId="2B82B9C2" w14:textId="77777777" w:rsidR="00713D96" w:rsidRPr="009C1E93" w:rsidRDefault="00713D96" w:rsidP="00713D96">
      <w:pPr>
        <w:pStyle w:val="VCAAbody"/>
        <w:rPr>
          <w:lang w:val="en-AU"/>
        </w:rPr>
      </w:pPr>
      <w:r w:rsidRPr="009C1E93">
        <w:rPr>
          <w:lang w:val="en-AU"/>
        </w:rPr>
        <w:t>24 cm</w:t>
      </w:r>
    </w:p>
    <w:p w14:paraId="511D1BEC" w14:textId="77777777" w:rsidR="00713D96" w:rsidRPr="009C1E93" w:rsidRDefault="00713D96" w:rsidP="00C77D99">
      <w:pPr>
        <w:pStyle w:val="VCAAHeading3"/>
      </w:pPr>
      <w:r w:rsidRPr="009C1E93">
        <w:t>Question 2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331677BC"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4C4FB6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3EDBA57"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02129B96"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EE78643"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52057FCA" w14:textId="77777777" w:rsidTr="00C77D99">
        <w:trPr>
          <w:trHeight w:hRule="exact" w:val="397"/>
        </w:trPr>
        <w:tc>
          <w:tcPr>
            <w:tcW w:w="906" w:type="dxa"/>
          </w:tcPr>
          <w:p w14:paraId="7FFC250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0725BDE3" w14:textId="77777777" w:rsidR="00713D96" w:rsidRPr="009C1E93" w:rsidRDefault="00713D96" w:rsidP="00FF0DC4">
            <w:pPr>
              <w:pStyle w:val="VCAAtablecondensed"/>
              <w:rPr>
                <w:lang w:val="en-AU"/>
              </w:rPr>
            </w:pPr>
            <w:r w:rsidRPr="009C1E93">
              <w:rPr>
                <w:lang w:val="en-AU"/>
              </w:rPr>
              <w:t>30</w:t>
            </w:r>
          </w:p>
        </w:tc>
        <w:tc>
          <w:tcPr>
            <w:tcW w:w="907" w:type="dxa"/>
          </w:tcPr>
          <w:p w14:paraId="4DF26B6E" w14:textId="77777777" w:rsidR="00713D96" w:rsidRPr="009C1E93" w:rsidRDefault="00713D96" w:rsidP="00FF0DC4">
            <w:pPr>
              <w:pStyle w:val="VCAAtablecondensed"/>
              <w:rPr>
                <w:lang w:val="en-AU"/>
              </w:rPr>
            </w:pPr>
            <w:r w:rsidRPr="009C1E93">
              <w:rPr>
                <w:lang w:val="en-AU"/>
              </w:rPr>
              <w:t>70</w:t>
            </w:r>
          </w:p>
        </w:tc>
        <w:tc>
          <w:tcPr>
            <w:tcW w:w="1192" w:type="dxa"/>
          </w:tcPr>
          <w:p w14:paraId="68103D1D" w14:textId="77777777" w:rsidR="00713D96" w:rsidRPr="009C1E93" w:rsidRDefault="00713D96" w:rsidP="00FF0DC4">
            <w:pPr>
              <w:pStyle w:val="VCAAtablecondensed"/>
              <w:rPr>
                <w:rStyle w:val="VCAAbold"/>
                <w:lang w:val="en-AU"/>
              </w:rPr>
            </w:pPr>
            <w:r w:rsidRPr="009C1E93">
              <w:rPr>
                <w:rStyle w:val="VCAAbold"/>
                <w:lang w:val="en-AU"/>
              </w:rPr>
              <w:t>0.7</w:t>
            </w:r>
          </w:p>
        </w:tc>
      </w:tr>
    </w:tbl>
    <w:p w14:paraId="68A861CB" w14:textId="76104B5B" w:rsidR="00EF5402" w:rsidRPr="009C1E93" w:rsidRDefault="00EF5402" w:rsidP="009C1240">
      <w:pPr>
        <w:pStyle w:val="VCAAbody"/>
        <w:rPr>
          <w:lang w:val="en-AU"/>
        </w:rPr>
      </w:pPr>
      <w:r w:rsidRPr="009C1E93">
        <w:rPr>
          <w:lang w:val="en-AU"/>
        </w:rPr>
        <w:t xml:space="preserve">Area = </w:t>
      </w:r>
      <m:oMath>
        <m:f>
          <m:fPr>
            <m:ctrlPr>
              <w:rPr>
                <w:rFonts w:ascii="Cambria Math" w:hAnsi="Cambria Math"/>
                <w:bCs/>
                <w:i/>
                <w:szCs w:val="20"/>
                <w:lang w:val="en-AU"/>
              </w:rPr>
            </m:ctrlPr>
          </m:fPr>
          <m:num>
            <m:r>
              <w:rPr>
                <w:rFonts w:ascii="Cambria Math" w:hAnsi="Cambria Math"/>
                <w:szCs w:val="20"/>
                <w:lang w:val="en-AU"/>
              </w:rPr>
              <m:t>1</m:t>
            </m:r>
          </m:num>
          <m:den>
            <m:r>
              <w:rPr>
                <w:rFonts w:ascii="Cambria Math" w:hAnsi="Cambria Math"/>
                <w:szCs w:val="20"/>
                <w:lang w:val="en-AU"/>
              </w:rPr>
              <m:t>2</m:t>
            </m:r>
          </m:den>
        </m:f>
      </m:oMath>
      <w:r w:rsidRPr="009C1E93">
        <w:rPr>
          <w:lang w:val="en-AU"/>
        </w:rPr>
        <w:t xml:space="preserve"> </w:t>
      </w:r>
      <w:r w:rsidRPr="009C1E93">
        <w:rPr>
          <w:lang w:val="en-AU"/>
        </w:rPr>
        <w:sym w:font="Symbol" w:char="F0B4"/>
      </w:r>
      <w:r w:rsidRPr="009C1E93">
        <w:rPr>
          <w:lang w:val="en-AU"/>
        </w:rPr>
        <w:t xml:space="preserve"> 4.8 </w:t>
      </w:r>
      <w:r w:rsidRPr="009C1E93">
        <w:rPr>
          <w:lang w:val="en-AU"/>
        </w:rPr>
        <w:sym w:font="Symbol" w:char="F0B4"/>
      </w:r>
      <w:r w:rsidRPr="009C1E93">
        <w:rPr>
          <w:lang w:val="en-AU"/>
        </w:rPr>
        <w:t xml:space="preserve"> 4.8 </w:t>
      </w:r>
      <w:r w:rsidRPr="009C1E93">
        <w:rPr>
          <w:lang w:val="en-AU"/>
        </w:rPr>
        <w:sym w:font="Symbol" w:char="F0B4"/>
      </w:r>
      <w:r w:rsidRPr="009C1E93">
        <w:rPr>
          <w:lang w:val="en-AU"/>
        </w:rPr>
        <w:t xml:space="preserve"> sin 60º </w:t>
      </w:r>
      <w:r w:rsidR="00AD5BF7" w:rsidRPr="009C1E93">
        <w:rPr>
          <w:lang w:val="en-AU"/>
        </w:rPr>
        <w:t xml:space="preserve">or Heron: </w:t>
      </w:r>
      <w:r w:rsidR="00C149EA" w:rsidRPr="009C1E93">
        <w:rPr>
          <w:b/>
          <w:bCs/>
          <w:position w:val="-14"/>
          <w:lang w:val="en-AU"/>
        </w:rPr>
        <w:object w:dxaOrig="1960" w:dyaOrig="460" w14:anchorId="55BE8FDE">
          <v:shape id="_x0000_i1031" type="#_x0000_t75" alt="" style="width:92.15pt;height:24.25pt;mso-width-percent:0;mso-height-percent:0;mso-width-percent:0;mso-height-percent:0" o:ole="">
            <v:imagedata r:id="rId27" o:title=""/>
          </v:shape>
          <o:OLEObject Type="Embed" ProgID="Equation.DSMT4" ShapeID="_x0000_i1031" DrawAspect="Content" ObjectID="_1684749624" r:id="rId28"/>
        </w:object>
      </w:r>
    </w:p>
    <w:p w14:paraId="32AB4705" w14:textId="14FBBAE4" w:rsidR="00713D96" w:rsidRPr="009C1E93" w:rsidRDefault="00713D96" w:rsidP="00EF5402">
      <w:pPr>
        <w:pStyle w:val="VCAAbody"/>
        <w:rPr>
          <w:lang w:val="en-AU"/>
        </w:rPr>
      </w:pPr>
      <w:r w:rsidRPr="009C1E93">
        <w:rPr>
          <w:lang w:val="en-AU"/>
        </w:rPr>
        <w:lastRenderedPageBreak/>
        <w:t xml:space="preserve">The answer could be obtained directly using either of these calculations. If students chose to use several steps, then each of </w:t>
      </w:r>
      <w:r w:rsidR="00EF5402" w:rsidRPr="009C1E93">
        <w:rPr>
          <w:lang w:val="en-AU"/>
        </w:rPr>
        <w:t>these steps needed to be shown.</w:t>
      </w:r>
    </w:p>
    <w:p w14:paraId="6FD06567" w14:textId="77777777" w:rsidR="00713D96" w:rsidRPr="009C1E93" w:rsidRDefault="00713D96" w:rsidP="00C77D99">
      <w:pPr>
        <w:pStyle w:val="VCAAHeading3"/>
      </w:pPr>
      <w:r w:rsidRPr="009C1E93">
        <w:t>Question 2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51632199"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8CF1169"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2ADBBFB0"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B5594E9"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2D3E7D8C"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C6C65AC" w14:textId="77777777" w:rsidTr="00C77D99">
        <w:trPr>
          <w:trHeight w:hRule="exact" w:val="397"/>
        </w:trPr>
        <w:tc>
          <w:tcPr>
            <w:tcW w:w="906" w:type="dxa"/>
          </w:tcPr>
          <w:p w14:paraId="630CDE32"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FB5086A" w14:textId="77777777" w:rsidR="00713D96" w:rsidRPr="009C1E93" w:rsidRDefault="00713D96" w:rsidP="00FF0DC4">
            <w:pPr>
              <w:pStyle w:val="VCAAtablecondensed"/>
              <w:rPr>
                <w:lang w:val="en-AU"/>
              </w:rPr>
            </w:pPr>
            <w:r w:rsidRPr="009C1E93">
              <w:rPr>
                <w:lang w:val="en-AU"/>
              </w:rPr>
              <w:t>68</w:t>
            </w:r>
          </w:p>
        </w:tc>
        <w:tc>
          <w:tcPr>
            <w:tcW w:w="907" w:type="dxa"/>
          </w:tcPr>
          <w:p w14:paraId="5F10CC0F" w14:textId="77777777" w:rsidR="00713D96" w:rsidRPr="009C1E93" w:rsidRDefault="00713D96" w:rsidP="00FF0DC4">
            <w:pPr>
              <w:pStyle w:val="VCAAtablecondensed"/>
              <w:rPr>
                <w:lang w:val="en-AU"/>
              </w:rPr>
            </w:pPr>
            <w:r w:rsidRPr="009C1E93">
              <w:rPr>
                <w:lang w:val="en-AU"/>
              </w:rPr>
              <w:t>32</w:t>
            </w:r>
          </w:p>
        </w:tc>
        <w:tc>
          <w:tcPr>
            <w:tcW w:w="1192" w:type="dxa"/>
          </w:tcPr>
          <w:p w14:paraId="2271378A" w14:textId="77777777" w:rsidR="00713D96" w:rsidRPr="009C1E93" w:rsidRDefault="00713D96" w:rsidP="00FF0DC4">
            <w:pPr>
              <w:pStyle w:val="VCAAtablecondensed"/>
              <w:rPr>
                <w:rStyle w:val="VCAAbold"/>
                <w:lang w:val="en-AU"/>
              </w:rPr>
            </w:pPr>
            <w:r w:rsidRPr="009C1E93">
              <w:rPr>
                <w:rStyle w:val="VCAAbold"/>
                <w:lang w:val="en-AU"/>
              </w:rPr>
              <w:t>0.3</w:t>
            </w:r>
          </w:p>
        </w:tc>
      </w:tr>
    </w:tbl>
    <w:p w14:paraId="15856EB3" w14:textId="77777777" w:rsidR="00713D96" w:rsidRPr="009C1E93" w:rsidRDefault="00713D96" w:rsidP="00713D96">
      <w:pPr>
        <w:pStyle w:val="VCAAbody"/>
        <w:rPr>
          <w:lang w:val="en-AU"/>
        </w:rPr>
      </w:pPr>
      <w:r w:rsidRPr="009C1E93">
        <w:rPr>
          <w:lang w:val="en-AU"/>
        </w:rPr>
        <w:t>15 cm</w:t>
      </w:r>
      <w:r w:rsidRPr="009C1E93">
        <w:rPr>
          <w:rStyle w:val="VCAAsuperscript"/>
          <w:lang w:val="en-AU"/>
        </w:rPr>
        <w:t>2</w:t>
      </w:r>
    </w:p>
    <w:p w14:paraId="3AF47C34" w14:textId="77777777" w:rsidR="00713D96" w:rsidRPr="009C1E93" w:rsidRDefault="00713D96" w:rsidP="00713D96">
      <w:pPr>
        <w:pStyle w:val="VCAAbody"/>
        <w:rPr>
          <w:lang w:val="en-AU"/>
        </w:rPr>
      </w:pPr>
      <w:r w:rsidRPr="009C1E93">
        <w:rPr>
          <w:lang w:val="en-AU"/>
        </w:rPr>
        <w:t>60 was often the final answer given.</w:t>
      </w:r>
    </w:p>
    <w:p w14:paraId="504DB30D" w14:textId="77777777" w:rsidR="00713D96" w:rsidRPr="009C1E93" w:rsidRDefault="00713D96" w:rsidP="00C77D99">
      <w:pPr>
        <w:pStyle w:val="VCAAHeading3"/>
      </w:pPr>
      <w:r w:rsidRPr="009C1E93">
        <w:t>Question 2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18E006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FDAE39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1B5A3150"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6E227D89"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C36E8CE"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74E9589" w14:textId="77777777" w:rsidTr="00C77D99">
        <w:trPr>
          <w:trHeight w:hRule="exact" w:val="397"/>
        </w:trPr>
        <w:tc>
          <w:tcPr>
            <w:tcW w:w="906" w:type="dxa"/>
          </w:tcPr>
          <w:p w14:paraId="5FB13F0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DCC2625" w14:textId="77777777" w:rsidR="00713D96" w:rsidRPr="009C1E93" w:rsidRDefault="00713D96" w:rsidP="00FF0DC4">
            <w:pPr>
              <w:pStyle w:val="VCAAtablecondensed"/>
              <w:rPr>
                <w:lang w:val="en-AU"/>
              </w:rPr>
            </w:pPr>
            <w:r w:rsidRPr="009C1E93">
              <w:rPr>
                <w:lang w:val="en-AU"/>
              </w:rPr>
              <w:t>52</w:t>
            </w:r>
          </w:p>
        </w:tc>
        <w:tc>
          <w:tcPr>
            <w:tcW w:w="907" w:type="dxa"/>
          </w:tcPr>
          <w:p w14:paraId="0BE0262C" w14:textId="77777777" w:rsidR="00713D96" w:rsidRPr="009C1E93" w:rsidRDefault="00713D96" w:rsidP="00FF0DC4">
            <w:pPr>
              <w:pStyle w:val="VCAAtablecondensed"/>
              <w:rPr>
                <w:lang w:val="en-AU"/>
              </w:rPr>
            </w:pPr>
            <w:r w:rsidRPr="009C1E93">
              <w:rPr>
                <w:lang w:val="en-AU"/>
              </w:rPr>
              <w:t>48</w:t>
            </w:r>
          </w:p>
        </w:tc>
        <w:tc>
          <w:tcPr>
            <w:tcW w:w="1192" w:type="dxa"/>
          </w:tcPr>
          <w:p w14:paraId="31251976" w14:textId="77777777" w:rsidR="00713D96" w:rsidRPr="009C1E93" w:rsidRDefault="00713D96" w:rsidP="00FF0DC4">
            <w:pPr>
              <w:pStyle w:val="VCAAtablecondensed"/>
              <w:rPr>
                <w:rStyle w:val="VCAAbold"/>
                <w:lang w:val="en-AU"/>
              </w:rPr>
            </w:pPr>
            <w:r w:rsidRPr="009C1E93">
              <w:rPr>
                <w:rStyle w:val="VCAAbold"/>
                <w:lang w:val="en-AU"/>
              </w:rPr>
              <w:t>0.5</w:t>
            </w:r>
          </w:p>
        </w:tc>
      </w:tr>
    </w:tbl>
    <w:p w14:paraId="1CCBA886" w14:textId="77777777" w:rsidR="00713D96" w:rsidRPr="009C1E93" w:rsidRDefault="00713D96" w:rsidP="00713D96">
      <w:pPr>
        <w:pStyle w:val="VCAAbody"/>
        <w:rPr>
          <w:lang w:val="en-AU"/>
        </w:rPr>
      </w:pPr>
      <w:r w:rsidRPr="009C1E93">
        <w:rPr>
          <w:lang w:val="en-AU"/>
        </w:rPr>
        <w:t>1:2</w:t>
      </w:r>
    </w:p>
    <w:p w14:paraId="4C0CEAFB" w14:textId="77777777" w:rsidR="00713D96" w:rsidRPr="009C1E93" w:rsidRDefault="00713D96" w:rsidP="00713D96">
      <w:pPr>
        <w:pStyle w:val="VCAAbody"/>
        <w:rPr>
          <w:lang w:val="en-AU"/>
        </w:rPr>
      </w:pPr>
      <w:r w:rsidRPr="009C1E93">
        <w:rPr>
          <w:lang w:val="en-AU"/>
        </w:rPr>
        <w:t xml:space="preserve">Many students were not clear about how to express their answer as a </w:t>
      </w:r>
      <w:r w:rsidRPr="009C1E93">
        <w:rPr>
          <w:rStyle w:val="VCAAitalic"/>
          <w:lang w:val="en-AU"/>
        </w:rPr>
        <w:t>ratio</w:t>
      </w:r>
      <w:r w:rsidRPr="009C1E93">
        <w:rPr>
          <w:lang w:val="en-AU"/>
        </w:rPr>
        <w:t>.</w:t>
      </w:r>
    </w:p>
    <w:p w14:paraId="269F71E8" w14:textId="77777777" w:rsidR="00713D96" w:rsidRPr="009C1E93" w:rsidRDefault="00713D96" w:rsidP="00C77D99">
      <w:pPr>
        <w:pStyle w:val="VCAAHeading3"/>
      </w:pPr>
      <w:r w:rsidRPr="009C1E93">
        <w:t>Question 2d.</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6009373"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DE19923"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2BCB4F8"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C778573"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0479A8B"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BB5029B" w14:textId="77777777" w:rsidTr="00C77D99">
        <w:trPr>
          <w:trHeight w:hRule="exact" w:val="397"/>
        </w:trPr>
        <w:tc>
          <w:tcPr>
            <w:tcW w:w="906" w:type="dxa"/>
          </w:tcPr>
          <w:p w14:paraId="7F256B28"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98CC934" w14:textId="77777777" w:rsidR="00713D96" w:rsidRPr="009C1E93" w:rsidRDefault="00713D96" w:rsidP="00FF0DC4">
            <w:pPr>
              <w:pStyle w:val="VCAAtablecondensed"/>
              <w:rPr>
                <w:lang w:val="en-AU"/>
              </w:rPr>
            </w:pPr>
            <w:r w:rsidRPr="009C1E93">
              <w:rPr>
                <w:lang w:val="en-AU"/>
              </w:rPr>
              <w:t>83</w:t>
            </w:r>
          </w:p>
        </w:tc>
        <w:tc>
          <w:tcPr>
            <w:tcW w:w="907" w:type="dxa"/>
          </w:tcPr>
          <w:p w14:paraId="090FAA7C" w14:textId="77777777" w:rsidR="00713D96" w:rsidRPr="009C1E93" w:rsidRDefault="00713D96" w:rsidP="00FF0DC4">
            <w:pPr>
              <w:pStyle w:val="VCAAtablecondensed"/>
              <w:rPr>
                <w:lang w:val="en-AU"/>
              </w:rPr>
            </w:pPr>
            <w:r w:rsidRPr="009C1E93">
              <w:rPr>
                <w:lang w:val="en-AU"/>
              </w:rPr>
              <w:t>17</w:t>
            </w:r>
          </w:p>
        </w:tc>
        <w:tc>
          <w:tcPr>
            <w:tcW w:w="1192" w:type="dxa"/>
          </w:tcPr>
          <w:p w14:paraId="390BFB50" w14:textId="77777777" w:rsidR="00713D96" w:rsidRPr="009C1E93" w:rsidRDefault="00713D96" w:rsidP="00FF0DC4">
            <w:pPr>
              <w:pStyle w:val="VCAAtablecondensed"/>
              <w:rPr>
                <w:rStyle w:val="VCAAbold"/>
                <w:lang w:val="en-AU"/>
              </w:rPr>
            </w:pPr>
            <w:r w:rsidRPr="009C1E93">
              <w:rPr>
                <w:rStyle w:val="VCAAbold"/>
                <w:lang w:val="en-AU"/>
              </w:rPr>
              <w:t>0.2</w:t>
            </w:r>
          </w:p>
        </w:tc>
      </w:tr>
    </w:tbl>
    <w:p w14:paraId="0A31C649" w14:textId="77777777" w:rsidR="00713D96" w:rsidRPr="009C1E93" w:rsidRDefault="00713D96" w:rsidP="00713D96">
      <w:pPr>
        <w:pStyle w:val="VCAAbody"/>
        <w:rPr>
          <w:lang w:val="en-AU" w:eastAsia="en-AU"/>
        </w:rPr>
      </w:pPr>
      <w:r w:rsidRPr="009C1E93">
        <w:rPr>
          <w:lang w:val="en-AU" w:eastAsia="en-AU"/>
        </w:rPr>
        <w:t>9.6 cm</w:t>
      </w:r>
    </w:p>
    <w:p w14:paraId="3290870F" w14:textId="77777777" w:rsidR="00713D96" w:rsidRPr="009C1E93" w:rsidRDefault="00713D96" w:rsidP="00713D96">
      <w:pPr>
        <w:pStyle w:val="VCAAbody"/>
        <w:rPr>
          <w:lang w:val="en-AU"/>
        </w:rPr>
      </w:pPr>
      <w:r w:rsidRPr="009C1E93">
        <w:rPr>
          <w:lang w:val="en-AU"/>
        </w:rPr>
        <w:t xml:space="preserve">Only a few students connected the scale factor for length to the </w:t>
      </w:r>
      <w:r w:rsidRPr="009C1E93">
        <w:rPr>
          <w:rStyle w:val="VCAAitalic"/>
          <w:lang w:val="en-AU"/>
        </w:rPr>
        <w:t>area</w:t>
      </w:r>
      <w:r w:rsidRPr="009C1E93">
        <w:rPr>
          <w:lang w:val="en-AU"/>
        </w:rPr>
        <w:t xml:space="preserve"> enlargement.</w:t>
      </w:r>
    </w:p>
    <w:p w14:paraId="6D9A0830" w14:textId="77777777" w:rsidR="00713D96" w:rsidRPr="009C1E93" w:rsidRDefault="00713D96" w:rsidP="00C77D99">
      <w:pPr>
        <w:pStyle w:val="VCAAHeading3"/>
      </w:pPr>
      <w:r w:rsidRPr="009C1E93">
        <w:t>Question 3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18233D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9390D0D"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2CB6900E"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2C124E0"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76B0A3A0"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1B75A2A" w14:textId="77777777" w:rsidTr="00C77D99">
        <w:trPr>
          <w:trHeight w:hRule="exact" w:val="397"/>
        </w:trPr>
        <w:tc>
          <w:tcPr>
            <w:tcW w:w="906" w:type="dxa"/>
          </w:tcPr>
          <w:p w14:paraId="2B0CF0D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2A813C0F" w14:textId="77777777" w:rsidR="00713D96" w:rsidRPr="009C1E93" w:rsidRDefault="00713D96" w:rsidP="00FF0DC4">
            <w:pPr>
              <w:pStyle w:val="VCAAtablecondensed"/>
              <w:rPr>
                <w:lang w:val="en-AU"/>
              </w:rPr>
            </w:pPr>
            <w:r w:rsidRPr="009C1E93">
              <w:rPr>
                <w:lang w:val="en-AU"/>
              </w:rPr>
              <w:t>43</w:t>
            </w:r>
          </w:p>
        </w:tc>
        <w:tc>
          <w:tcPr>
            <w:tcW w:w="907" w:type="dxa"/>
          </w:tcPr>
          <w:p w14:paraId="3AE9C2E6" w14:textId="77777777" w:rsidR="00713D96" w:rsidRPr="009C1E93" w:rsidRDefault="00713D96" w:rsidP="00FF0DC4">
            <w:pPr>
              <w:pStyle w:val="VCAAtablecondensed"/>
              <w:rPr>
                <w:lang w:val="en-AU"/>
              </w:rPr>
            </w:pPr>
            <w:r w:rsidRPr="009C1E93">
              <w:rPr>
                <w:lang w:val="en-AU"/>
              </w:rPr>
              <w:t>57</w:t>
            </w:r>
          </w:p>
        </w:tc>
        <w:tc>
          <w:tcPr>
            <w:tcW w:w="1192" w:type="dxa"/>
          </w:tcPr>
          <w:p w14:paraId="34E6B4EB" w14:textId="77777777" w:rsidR="00713D96" w:rsidRPr="009C1E93" w:rsidRDefault="00713D96" w:rsidP="00FF0DC4">
            <w:pPr>
              <w:pStyle w:val="VCAAtablecondensed"/>
              <w:rPr>
                <w:rStyle w:val="VCAAbold"/>
                <w:lang w:val="en-AU"/>
              </w:rPr>
            </w:pPr>
            <w:r w:rsidRPr="009C1E93">
              <w:rPr>
                <w:rStyle w:val="VCAAbold"/>
                <w:lang w:val="en-AU"/>
              </w:rPr>
              <w:t>0.6</w:t>
            </w:r>
          </w:p>
        </w:tc>
      </w:tr>
    </w:tbl>
    <w:p w14:paraId="420AB8FA" w14:textId="1B574B6D" w:rsidR="00713D96" w:rsidRPr="009C1E93" w:rsidRDefault="00C149EA" w:rsidP="00713D96">
      <w:pPr>
        <w:pStyle w:val="VCAAbodyformaths"/>
        <w:rPr>
          <w:lang w:val="en-AU" w:eastAsia="en-AU"/>
        </w:rPr>
      </w:pPr>
      <w:r w:rsidRPr="009C1E93">
        <w:rPr>
          <w:position w:val="-6"/>
          <w:lang w:val="en-AU"/>
        </w:rPr>
        <w:object w:dxaOrig="1760" w:dyaOrig="340" w14:anchorId="149C63E0">
          <v:shape id="_x0000_i1032" type="#_x0000_t75" alt="" style="width:88.05pt;height:17.3pt;mso-width-percent:0;mso-height-percent:0;mso-width-percent:0;mso-height-percent:0" o:ole="">
            <v:imagedata r:id="rId29" o:title=""/>
          </v:shape>
          <o:OLEObject Type="Embed" ProgID="Equation.DSMT4" ShapeID="_x0000_i1032" DrawAspect="Content" ObjectID="_1684749625" r:id="rId30"/>
        </w:object>
      </w:r>
    </w:p>
    <w:p w14:paraId="30671FBF" w14:textId="77777777" w:rsidR="00713D96" w:rsidRPr="009C1E93" w:rsidRDefault="00713D96" w:rsidP="00C77D99">
      <w:pPr>
        <w:pStyle w:val="VCAAHeading3"/>
      </w:pPr>
      <w:r w:rsidRPr="009C1E93">
        <w:t>Question 3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F9A6F6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F399C74"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034059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6C6C6EC"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52CA2280"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3245D44" w14:textId="77777777" w:rsidTr="00C77D99">
        <w:trPr>
          <w:trHeight w:hRule="exact" w:val="397"/>
        </w:trPr>
        <w:tc>
          <w:tcPr>
            <w:tcW w:w="906" w:type="dxa"/>
          </w:tcPr>
          <w:p w14:paraId="52AF9EC6"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66AF729" w14:textId="77777777" w:rsidR="00713D96" w:rsidRPr="009C1E93" w:rsidRDefault="00713D96" w:rsidP="00FF0DC4">
            <w:pPr>
              <w:pStyle w:val="VCAAtablecondensed"/>
              <w:rPr>
                <w:lang w:val="en-AU"/>
              </w:rPr>
            </w:pPr>
            <w:r w:rsidRPr="009C1E93">
              <w:rPr>
                <w:lang w:val="en-AU"/>
              </w:rPr>
              <w:t>60</w:t>
            </w:r>
          </w:p>
        </w:tc>
        <w:tc>
          <w:tcPr>
            <w:tcW w:w="907" w:type="dxa"/>
          </w:tcPr>
          <w:p w14:paraId="4098A295" w14:textId="77777777" w:rsidR="00713D96" w:rsidRPr="009C1E93" w:rsidRDefault="00713D96" w:rsidP="00FF0DC4">
            <w:pPr>
              <w:pStyle w:val="VCAAtablecondensed"/>
              <w:rPr>
                <w:lang w:val="en-AU"/>
              </w:rPr>
            </w:pPr>
            <w:r w:rsidRPr="009C1E93">
              <w:rPr>
                <w:lang w:val="en-AU"/>
              </w:rPr>
              <w:t>40</w:t>
            </w:r>
          </w:p>
        </w:tc>
        <w:tc>
          <w:tcPr>
            <w:tcW w:w="1192" w:type="dxa"/>
          </w:tcPr>
          <w:p w14:paraId="3AA1FAEE" w14:textId="77777777" w:rsidR="00713D96" w:rsidRPr="009C1E93" w:rsidRDefault="00713D96" w:rsidP="00FF0DC4">
            <w:pPr>
              <w:pStyle w:val="VCAAtablecondensed"/>
              <w:rPr>
                <w:rStyle w:val="VCAAbold"/>
                <w:lang w:val="en-AU"/>
              </w:rPr>
            </w:pPr>
            <w:r w:rsidRPr="009C1E93">
              <w:rPr>
                <w:rStyle w:val="VCAAbold"/>
                <w:lang w:val="en-AU"/>
              </w:rPr>
              <w:t>0.4</w:t>
            </w:r>
          </w:p>
        </w:tc>
      </w:tr>
    </w:tbl>
    <w:p w14:paraId="551AED9E" w14:textId="77777777" w:rsidR="00713D96" w:rsidRPr="009C1E93" w:rsidRDefault="00713D96" w:rsidP="00713D96">
      <w:pPr>
        <w:pStyle w:val="VCAAbody"/>
        <w:rPr>
          <w:lang w:val="en-AU" w:eastAsia="en-AU"/>
        </w:rPr>
      </w:pPr>
      <w:r w:rsidRPr="009C1E93">
        <w:rPr>
          <w:lang w:val="en-AU" w:eastAsia="en-AU"/>
        </w:rPr>
        <w:t>3674 km</w:t>
      </w:r>
    </w:p>
    <w:p w14:paraId="051AA03E" w14:textId="77777777" w:rsidR="00713D96" w:rsidRPr="009C1E93" w:rsidRDefault="00713D96" w:rsidP="009C1240">
      <w:pPr>
        <w:pStyle w:val="VCAAHeading3"/>
      </w:pPr>
      <w:r w:rsidRPr="009C1E93">
        <w:lastRenderedPageBreak/>
        <w:t>Question 3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0B25197B"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98215D4" w14:textId="77777777" w:rsidR="00713D96" w:rsidRPr="009C1E93" w:rsidRDefault="00713D96" w:rsidP="009C1240">
            <w:pPr>
              <w:pStyle w:val="VCAAtablecondensed"/>
              <w:keepNext/>
              <w:keepLines/>
              <w:rPr>
                <w:rFonts w:ascii="Arial" w:hAnsi="Arial"/>
                <w:lang w:val="en-AU"/>
              </w:rPr>
            </w:pPr>
            <w:r w:rsidRPr="009C1E93">
              <w:rPr>
                <w:lang w:val="en-AU"/>
              </w:rPr>
              <w:t>Marks</w:t>
            </w:r>
          </w:p>
        </w:tc>
        <w:tc>
          <w:tcPr>
            <w:tcW w:w="907" w:type="dxa"/>
          </w:tcPr>
          <w:p w14:paraId="3E8C65C5" w14:textId="77777777" w:rsidR="00713D96" w:rsidRPr="009C1E93" w:rsidRDefault="00713D96" w:rsidP="009C1240">
            <w:pPr>
              <w:pStyle w:val="VCAAtablecondensed"/>
              <w:keepNext/>
              <w:keepLines/>
              <w:rPr>
                <w:rFonts w:ascii="Arial" w:hAnsi="Arial"/>
                <w:lang w:val="en-AU"/>
              </w:rPr>
            </w:pPr>
            <w:r w:rsidRPr="009C1E93">
              <w:rPr>
                <w:lang w:val="en-AU"/>
              </w:rPr>
              <w:t>0</w:t>
            </w:r>
          </w:p>
        </w:tc>
        <w:tc>
          <w:tcPr>
            <w:tcW w:w="907" w:type="dxa"/>
          </w:tcPr>
          <w:p w14:paraId="2B2904CB" w14:textId="77777777" w:rsidR="00713D96" w:rsidRPr="009C1E93" w:rsidRDefault="00713D96" w:rsidP="009C1240">
            <w:pPr>
              <w:pStyle w:val="VCAAtablecondensed"/>
              <w:keepNext/>
              <w:keepLines/>
              <w:rPr>
                <w:rFonts w:ascii="Arial" w:hAnsi="Arial"/>
                <w:lang w:val="en-AU"/>
              </w:rPr>
            </w:pPr>
            <w:r w:rsidRPr="009C1E93">
              <w:rPr>
                <w:lang w:val="en-AU"/>
              </w:rPr>
              <w:t>1</w:t>
            </w:r>
          </w:p>
        </w:tc>
        <w:tc>
          <w:tcPr>
            <w:tcW w:w="1192" w:type="dxa"/>
          </w:tcPr>
          <w:p w14:paraId="5FA9AB7F" w14:textId="77777777" w:rsidR="00713D96" w:rsidRPr="009C1E93" w:rsidRDefault="00713D96" w:rsidP="009C1240">
            <w:pPr>
              <w:pStyle w:val="VCAAtablecondensed"/>
              <w:keepNext/>
              <w:keepLines/>
              <w:rPr>
                <w:rFonts w:ascii="Arial" w:hAnsi="Arial"/>
                <w:lang w:val="en-AU"/>
              </w:rPr>
            </w:pPr>
            <w:r w:rsidRPr="009C1E93">
              <w:rPr>
                <w:lang w:val="en-AU"/>
              </w:rPr>
              <w:t>Average</w:t>
            </w:r>
          </w:p>
        </w:tc>
      </w:tr>
      <w:tr w:rsidR="00713D96" w:rsidRPr="009C1E93" w14:paraId="79E0EADA" w14:textId="77777777" w:rsidTr="00C77D99">
        <w:trPr>
          <w:trHeight w:hRule="exact" w:val="397"/>
        </w:trPr>
        <w:tc>
          <w:tcPr>
            <w:tcW w:w="906" w:type="dxa"/>
          </w:tcPr>
          <w:p w14:paraId="294F3E34" w14:textId="77777777" w:rsidR="00713D96" w:rsidRPr="009C1E93" w:rsidRDefault="00713D96" w:rsidP="009C1240">
            <w:pPr>
              <w:pStyle w:val="VCAAtablecondensed"/>
              <w:keepNext/>
              <w:keepLines/>
              <w:rPr>
                <w:rStyle w:val="VCAAbold"/>
                <w:lang w:val="en-AU"/>
              </w:rPr>
            </w:pPr>
            <w:r w:rsidRPr="009C1E93">
              <w:rPr>
                <w:rStyle w:val="VCAAbold"/>
                <w:lang w:val="en-AU"/>
              </w:rPr>
              <w:t>%</w:t>
            </w:r>
          </w:p>
        </w:tc>
        <w:tc>
          <w:tcPr>
            <w:tcW w:w="907" w:type="dxa"/>
          </w:tcPr>
          <w:p w14:paraId="60122568" w14:textId="77777777" w:rsidR="00713D96" w:rsidRPr="009C1E93" w:rsidRDefault="00713D96" w:rsidP="009C1240">
            <w:pPr>
              <w:pStyle w:val="VCAAtablecondensed"/>
              <w:keepNext/>
              <w:keepLines/>
              <w:rPr>
                <w:lang w:val="en-AU"/>
              </w:rPr>
            </w:pPr>
            <w:r w:rsidRPr="009C1E93">
              <w:rPr>
                <w:lang w:val="en-AU"/>
              </w:rPr>
              <w:t>53</w:t>
            </w:r>
          </w:p>
        </w:tc>
        <w:tc>
          <w:tcPr>
            <w:tcW w:w="907" w:type="dxa"/>
          </w:tcPr>
          <w:p w14:paraId="333202CA" w14:textId="77777777" w:rsidR="00713D96" w:rsidRPr="009C1E93" w:rsidRDefault="00713D96" w:rsidP="009C1240">
            <w:pPr>
              <w:pStyle w:val="VCAAtablecondensed"/>
              <w:keepNext/>
              <w:keepLines/>
              <w:rPr>
                <w:lang w:val="en-AU"/>
              </w:rPr>
            </w:pPr>
            <w:r w:rsidRPr="009C1E93">
              <w:rPr>
                <w:lang w:val="en-AU"/>
              </w:rPr>
              <w:t>47</w:t>
            </w:r>
          </w:p>
        </w:tc>
        <w:tc>
          <w:tcPr>
            <w:tcW w:w="1192" w:type="dxa"/>
          </w:tcPr>
          <w:p w14:paraId="20A1CA77" w14:textId="77777777" w:rsidR="00713D96" w:rsidRPr="009C1E93" w:rsidRDefault="00713D96" w:rsidP="009C1240">
            <w:pPr>
              <w:pStyle w:val="VCAAtablecondensed"/>
              <w:keepNext/>
              <w:keepLines/>
              <w:rPr>
                <w:rStyle w:val="VCAAbold"/>
                <w:lang w:val="en-AU"/>
              </w:rPr>
            </w:pPr>
            <w:r w:rsidRPr="009C1E93">
              <w:rPr>
                <w:rStyle w:val="VCAAbold"/>
                <w:lang w:val="en-AU"/>
              </w:rPr>
              <w:t>0.5</w:t>
            </w:r>
          </w:p>
        </w:tc>
      </w:tr>
    </w:tbl>
    <w:p w14:paraId="449EB32B" w14:textId="77777777" w:rsidR="00713D96" w:rsidRPr="009C1E93" w:rsidRDefault="00713D96" w:rsidP="00713D96">
      <w:pPr>
        <w:pStyle w:val="VCAAbody"/>
        <w:rPr>
          <w:lang w:val="en-AU" w:eastAsia="en-AU"/>
        </w:rPr>
      </w:pPr>
      <w:r w:rsidRPr="009C1E93">
        <w:rPr>
          <w:lang w:val="en-AU" w:eastAsia="en-AU"/>
        </w:rPr>
        <w:t>10 pm</w:t>
      </w:r>
    </w:p>
    <w:p w14:paraId="174C49C5" w14:textId="77777777" w:rsidR="00713D96" w:rsidRPr="009C1E93" w:rsidRDefault="00713D96" w:rsidP="00C77D99">
      <w:pPr>
        <w:pStyle w:val="VCAAHeading3"/>
      </w:pPr>
      <w:r w:rsidRPr="009C1E93">
        <w:t>Question 3d.</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2F70A32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4B6D98A"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55C46E3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6BC4B062"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73AF843A"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3909E4CC" w14:textId="77777777" w:rsidTr="00C77D99">
        <w:trPr>
          <w:trHeight w:hRule="exact" w:val="397"/>
        </w:trPr>
        <w:tc>
          <w:tcPr>
            <w:tcW w:w="906" w:type="dxa"/>
          </w:tcPr>
          <w:p w14:paraId="0F30C3CD"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5CD449C4" w14:textId="77777777" w:rsidR="00713D96" w:rsidRPr="009C1E93" w:rsidRDefault="00713D96" w:rsidP="00FF0DC4">
            <w:pPr>
              <w:pStyle w:val="VCAAtablecondensed"/>
              <w:rPr>
                <w:lang w:val="en-AU"/>
              </w:rPr>
            </w:pPr>
            <w:r w:rsidRPr="009C1E93">
              <w:rPr>
                <w:lang w:val="en-AU"/>
              </w:rPr>
              <w:t>62</w:t>
            </w:r>
          </w:p>
        </w:tc>
        <w:tc>
          <w:tcPr>
            <w:tcW w:w="907" w:type="dxa"/>
          </w:tcPr>
          <w:p w14:paraId="571ECA2E" w14:textId="77777777" w:rsidR="00713D96" w:rsidRPr="009C1E93" w:rsidRDefault="00713D96" w:rsidP="00FF0DC4">
            <w:pPr>
              <w:pStyle w:val="VCAAtablecondensed"/>
              <w:rPr>
                <w:lang w:val="en-AU"/>
              </w:rPr>
            </w:pPr>
            <w:r w:rsidRPr="009C1E93">
              <w:rPr>
                <w:lang w:val="en-AU"/>
              </w:rPr>
              <w:t>38</w:t>
            </w:r>
          </w:p>
        </w:tc>
        <w:tc>
          <w:tcPr>
            <w:tcW w:w="1134" w:type="dxa"/>
          </w:tcPr>
          <w:p w14:paraId="533F28B7" w14:textId="77777777" w:rsidR="00713D96" w:rsidRPr="009C1E93" w:rsidRDefault="00713D96" w:rsidP="00FF0DC4">
            <w:pPr>
              <w:pStyle w:val="VCAAtablecondensed"/>
              <w:rPr>
                <w:rStyle w:val="VCAAbold"/>
                <w:lang w:val="en-AU"/>
              </w:rPr>
            </w:pPr>
            <w:r w:rsidRPr="009C1E93">
              <w:rPr>
                <w:rStyle w:val="VCAAbold"/>
                <w:lang w:val="en-AU"/>
              </w:rPr>
              <w:t>0.4</w:t>
            </w:r>
          </w:p>
        </w:tc>
      </w:tr>
    </w:tbl>
    <w:p w14:paraId="4B9B4AAA" w14:textId="1FA0FAD4" w:rsidR="00713D96" w:rsidRPr="009C1E93" w:rsidRDefault="00C149EA" w:rsidP="00713D96">
      <w:pPr>
        <w:pStyle w:val="VCAAbodyformaths"/>
        <w:rPr>
          <w:lang w:val="en-AU"/>
        </w:rPr>
      </w:pPr>
      <w:r w:rsidRPr="009C1E93">
        <w:rPr>
          <w:lang w:val="en-AU"/>
        </w:rPr>
        <w:object w:dxaOrig="952" w:dyaOrig="532" w14:anchorId="2D6F41D5">
          <v:shape id="_x0000_i1033" alt="" style="width:83.95pt;height:47.3pt;mso-width-percent:0;mso-height-percent:0;mso-width-percent:0;mso-height-percent:0" coordsize="" o:spt="100" adj="0,,0" path="" stroked="f">
            <v:stroke joinstyle="miter"/>
            <v:imagedata r:id="rId31" o:title=""/>
            <v:formulas/>
            <v:path o:connecttype="segments"/>
          </v:shape>
          <o:OLEObject Type="Embed" ProgID="Equation.DSMT4" ShapeID="_x0000_i1033" DrawAspect="Content" ObjectID="_1684749626" r:id="rId32"/>
        </w:object>
      </w:r>
    </w:p>
    <w:p w14:paraId="1F8C2C75" w14:textId="77777777" w:rsidR="00713D96" w:rsidRPr="009C1E93" w:rsidRDefault="00713D96" w:rsidP="00713D96">
      <w:pPr>
        <w:pStyle w:val="VCAAbodyformaths"/>
        <w:rPr>
          <w:lang w:val="en-AU"/>
        </w:rPr>
      </w:pPr>
      <w:proofErr w:type="gramStart"/>
      <w:r w:rsidRPr="009C1E93">
        <w:rPr>
          <w:lang w:val="en-AU"/>
        </w:rPr>
        <w:t>So</w:t>
      </w:r>
      <w:proofErr w:type="gramEnd"/>
      <w:r w:rsidRPr="009C1E93">
        <w:rPr>
          <w:lang w:val="en-AU"/>
        </w:rPr>
        <w:t xml:space="preserve"> the bearing is correct to the nearest degree.</w:t>
      </w:r>
    </w:p>
    <w:p w14:paraId="5F925008" w14:textId="77777777" w:rsidR="00713D96" w:rsidRPr="009C1E93" w:rsidRDefault="00713D96" w:rsidP="00C77D99">
      <w:pPr>
        <w:pStyle w:val="VCAAHeading3"/>
      </w:pPr>
      <w:r w:rsidRPr="009C1E93">
        <w:t>Question 3e.</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48AA015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0B15205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48696DA"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7A55FC96"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4FC80D10"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2C2A1CC2" w14:textId="77777777" w:rsidTr="00C77D99">
        <w:trPr>
          <w:trHeight w:hRule="exact" w:val="397"/>
        </w:trPr>
        <w:tc>
          <w:tcPr>
            <w:tcW w:w="906" w:type="dxa"/>
          </w:tcPr>
          <w:p w14:paraId="3D026157"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1F5D0E50" w14:textId="77777777" w:rsidR="00713D96" w:rsidRPr="009C1E93" w:rsidRDefault="00713D96" w:rsidP="00FF0DC4">
            <w:pPr>
              <w:pStyle w:val="VCAAtablecondensed"/>
              <w:rPr>
                <w:lang w:val="en-AU"/>
              </w:rPr>
            </w:pPr>
            <w:r w:rsidRPr="009C1E93">
              <w:rPr>
                <w:lang w:val="en-AU"/>
              </w:rPr>
              <w:t>83</w:t>
            </w:r>
          </w:p>
        </w:tc>
        <w:tc>
          <w:tcPr>
            <w:tcW w:w="907" w:type="dxa"/>
          </w:tcPr>
          <w:p w14:paraId="4FFAE662" w14:textId="77777777" w:rsidR="00713D96" w:rsidRPr="009C1E93" w:rsidRDefault="00713D96" w:rsidP="00FF0DC4">
            <w:pPr>
              <w:pStyle w:val="VCAAtablecondensed"/>
              <w:rPr>
                <w:lang w:val="en-AU"/>
              </w:rPr>
            </w:pPr>
            <w:r w:rsidRPr="009C1E93">
              <w:rPr>
                <w:lang w:val="en-AU"/>
              </w:rPr>
              <w:t>17</w:t>
            </w:r>
          </w:p>
        </w:tc>
        <w:tc>
          <w:tcPr>
            <w:tcW w:w="1192" w:type="dxa"/>
          </w:tcPr>
          <w:p w14:paraId="676516D7" w14:textId="77777777" w:rsidR="00713D96" w:rsidRPr="009C1E93" w:rsidRDefault="00713D96" w:rsidP="00FF0DC4">
            <w:pPr>
              <w:pStyle w:val="VCAAtablecondensed"/>
              <w:rPr>
                <w:rStyle w:val="VCAAbold"/>
                <w:lang w:val="en-AU"/>
              </w:rPr>
            </w:pPr>
            <w:r w:rsidRPr="009C1E93">
              <w:rPr>
                <w:rStyle w:val="VCAAbold"/>
                <w:lang w:val="en-AU"/>
              </w:rPr>
              <w:t>0.2</w:t>
            </w:r>
          </w:p>
        </w:tc>
      </w:tr>
    </w:tbl>
    <w:p w14:paraId="669E1278" w14:textId="77777777" w:rsidR="00713D96" w:rsidRPr="009C1E93" w:rsidRDefault="00713D96" w:rsidP="00713D96">
      <w:pPr>
        <w:pStyle w:val="VCAAbody"/>
        <w:rPr>
          <w:lang w:val="en-AU" w:eastAsia="en-AU"/>
        </w:rPr>
      </w:pPr>
      <w:r w:rsidRPr="009C1E93">
        <w:rPr>
          <w:lang w:val="en-AU" w:eastAsia="en-AU"/>
        </w:rPr>
        <w:t>4 km</w:t>
      </w:r>
    </w:p>
    <w:p w14:paraId="5937772F" w14:textId="77777777" w:rsidR="00713D96" w:rsidRPr="009C1E93" w:rsidRDefault="00713D96">
      <w:pPr>
        <w:pStyle w:val="VCAAbody"/>
        <w:rPr>
          <w:lang w:val="en-AU"/>
        </w:rPr>
      </w:pPr>
      <w:r w:rsidRPr="009C1E93">
        <w:rPr>
          <w:lang w:val="en-AU"/>
        </w:rPr>
        <w:t>Bearing difference 2º</w:t>
      </w:r>
    </w:p>
    <w:p w14:paraId="3FE42E00" w14:textId="12AF5400" w:rsidR="00713D96" w:rsidRPr="009C1E93" w:rsidRDefault="00C149EA" w:rsidP="00713D96">
      <w:pPr>
        <w:pStyle w:val="VCAAbodyformaths"/>
        <w:rPr>
          <w:lang w:val="en-AU"/>
        </w:rPr>
      </w:pPr>
      <w:r w:rsidRPr="009C1E93">
        <w:rPr>
          <w:rFonts w:ascii="Times New Roman" w:hAnsi="Times New Roman"/>
          <w:color w:val="3333FF"/>
          <w:position w:val="-6"/>
          <w:lang w:val="en-AU"/>
        </w:rPr>
        <w:object w:dxaOrig="1880" w:dyaOrig="260" w14:anchorId="47484BBB">
          <v:shape id="_x0000_i1034" type="#_x0000_t75" alt="" style="width:93.8pt;height:11.95pt;mso-width-percent:0;mso-height-percent:0;mso-width-percent:0;mso-height-percent:0" o:ole="">
            <v:imagedata r:id="rId33" o:title=""/>
          </v:shape>
          <o:OLEObject Type="Embed" ProgID="Equation.DSMT4" ShapeID="_x0000_i1034" DrawAspect="Content" ObjectID="_1684749627" r:id="rId34"/>
        </w:object>
      </w:r>
    </w:p>
    <w:p w14:paraId="2FC58D5E" w14:textId="1ACFA753" w:rsidR="00713D96" w:rsidRPr="009C1E93" w:rsidRDefault="00C149EA" w:rsidP="00713D96">
      <w:pPr>
        <w:pStyle w:val="VCAAbodyformaths"/>
        <w:rPr>
          <w:lang w:val="en-AU"/>
        </w:rPr>
      </w:pPr>
      <w:r w:rsidRPr="009C1E93">
        <w:rPr>
          <w:rFonts w:ascii="Times New Roman" w:hAnsi="Times New Roman"/>
          <w:color w:val="3333FF"/>
          <w:position w:val="-24"/>
          <w:lang w:val="en-AU"/>
        </w:rPr>
        <w:object w:dxaOrig="2100" w:dyaOrig="660" w14:anchorId="52CCF15C">
          <v:shape id="_x0000_i1035" type="#_x0000_t75" alt="" style="width:105.75pt;height:32.9pt;mso-width-percent:0;mso-height-percent:0;mso-width-percent:0;mso-height-percent:0" o:ole="">
            <v:imagedata r:id="rId35" o:title=""/>
          </v:shape>
          <o:OLEObject Type="Embed" ProgID="Equation.DSMT4" ShapeID="_x0000_i1035" DrawAspect="Content" ObjectID="_1684749628" r:id="rId36"/>
        </w:object>
      </w:r>
    </w:p>
    <w:p w14:paraId="48CD210B" w14:textId="77777777" w:rsidR="00713D96" w:rsidRPr="009C1E93" w:rsidRDefault="00713D96" w:rsidP="00713D96">
      <w:pPr>
        <w:pStyle w:val="VCAAbody"/>
        <w:rPr>
          <w:lang w:val="en-AU"/>
        </w:rPr>
      </w:pPr>
      <w:r w:rsidRPr="009C1E93">
        <w:rPr>
          <w:lang w:val="en-AU"/>
        </w:rPr>
        <w:t>distance = 27 – 23 = 4 km</w:t>
      </w:r>
    </w:p>
    <w:p w14:paraId="0079914B" w14:textId="2AD729BB" w:rsidR="00713D96" w:rsidRPr="009C1E93" w:rsidRDefault="00713D96" w:rsidP="00713D96">
      <w:pPr>
        <w:pStyle w:val="VCAAbody"/>
        <w:rPr>
          <w:lang w:val="en-AU"/>
        </w:rPr>
      </w:pPr>
      <w:r w:rsidRPr="009C1E93">
        <w:rPr>
          <w:lang w:val="en-AU"/>
        </w:rPr>
        <w:t xml:space="preserve">This </w:t>
      </w:r>
      <w:r w:rsidR="009C1E93">
        <w:rPr>
          <w:lang w:val="en-AU"/>
        </w:rPr>
        <w:t xml:space="preserve">question </w:t>
      </w:r>
      <w:r w:rsidRPr="009C1E93">
        <w:rPr>
          <w:lang w:val="en-AU"/>
        </w:rPr>
        <w:t>was often not attempted, although a few students showed some very good work.</w:t>
      </w:r>
    </w:p>
    <w:p w14:paraId="52C7AC1B" w14:textId="77777777" w:rsidR="00713D96" w:rsidRPr="009C1E93" w:rsidRDefault="00713D96" w:rsidP="00C77D99">
      <w:pPr>
        <w:pStyle w:val="VCAAHeading2"/>
        <w:rPr>
          <w:lang w:val="en-AU"/>
        </w:rPr>
      </w:pPr>
      <w:r w:rsidRPr="009C1E93">
        <w:rPr>
          <w:lang w:val="en-AU"/>
        </w:rPr>
        <w:t xml:space="preserve">Module 4 – Graphs and relations </w:t>
      </w:r>
    </w:p>
    <w:p w14:paraId="51227B0C" w14:textId="77777777" w:rsidR="00713D96" w:rsidRPr="009C1E93" w:rsidRDefault="00713D96" w:rsidP="00C77D99">
      <w:pPr>
        <w:pStyle w:val="VCAAHeading3"/>
      </w:pPr>
      <w:r w:rsidRPr="009C1E93">
        <w:t xml:space="preserve">Question 1a. </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445946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2D76E9A"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0DBACB5C"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521851DA"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A08F256"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425CDB9D" w14:textId="77777777" w:rsidTr="00C77D99">
        <w:trPr>
          <w:trHeight w:hRule="exact" w:val="397"/>
        </w:trPr>
        <w:tc>
          <w:tcPr>
            <w:tcW w:w="906" w:type="dxa"/>
          </w:tcPr>
          <w:p w14:paraId="4C5BE281"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C0D3E95" w14:textId="77777777" w:rsidR="00713D96" w:rsidRPr="009C1E93" w:rsidRDefault="00713D96" w:rsidP="00FF0DC4">
            <w:pPr>
              <w:pStyle w:val="VCAAtablecondensed"/>
              <w:rPr>
                <w:lang w:val="en-AU"/>
              </w:rPr>
            </w:pPr>
            <w:r w:rsidRPr="009C1E93">
              <w:rPr>
                <w:lang w:val="en-AU"/>
              </w:rPr>
              <w:t>12</w:t>
            </w:r>
          </w:p>
        </w:tc>
        <w:tc>
          <w:tcPr>
            <w:tcW w:w="907" w:type="dxa"/>
          </w:tcPr>
          <w:p w14:paraId="2326E486" w14:textId="77777777" w:rsidR="00713D96" w:rsidRPr="009C1E93" w:rsidRDefault="00713D96" w:rsidP="00FF0DC4">
            <w:pPr>
              <w:pStyle w:val="VCAAtablecondensed"/>
              <w:rPr>
                <w:lang w:val="en-AU"/>
              </w:rPr>
            </w:pPr>
            <w:r w:rsidRPr="009C1E93">
              <w:rPr>
                <w:lang w:val="en-AU"/>
              </w:rPr>
              <w:t>88</w:t>
            </w:r>
          </w:p>
        </w:tc>
        <w:tc>
          <w:tcPr>
            <w:tcW w:w="1134" w:type="dxa"/>
          </w:tcPr>
          <w:p w14:paraId="2619AF0A" w14:textId="77777777" w:rsidR="00713D96" w:rsidRPr="009C1E93" w:rsidRDefault="00713D96" w:rsidP="00FF0DC4">
            <w:pPr>
              <w:pStyle w:val="VCAAtablecondensed"/>
              <w:rPr>
                <w:rStyle w:val="VCAAbold"/>
                <w:lang w:val="en-AU"/>
              </w:rPr>
            </w:pPr>
            <w:r w:rsidRPr="009C1E93">
              <w:rPr>
                <w:rStyle w:val="VCAAbold"/>
                <w:lang w:val="en-AU"/>
              </w:rPr>
              <w:t>0.9</w:t>
            </w:r>
          </w:p>
        </w:tc>
      </w:tr>
    </w:tbl>
    <w:p w14:paraId="7F61ECB9" w14:textId="77777777" w:rsidR="00713D96" w:rsidRPr="009C1E93" w:rsidRDefault="00713D96" w:rsidP="00713D96">
      <w:pPr>
        <w:pStyle w:val="VCAAbody"/>
        <w:rPr>
          <w:lang w:val="en-AU"/>
        </w:rPr>
      </w:pPr>
      <w:r w:rsidRPr="009C1E93">
        <w:rPr>
          <w:lang w:val="en-AU"/>
        </w:rPr>
        <w:t>8 pm</w:t>
      </w:r>
    </w:p>
    <w:p w14:paraId="6AC37B7A" w14:textId="77777777" w:rsidR="00713D96" w:rsidRPr="009C1E93" w:rsidRDefault="00713D96" w:rsidP="009C1240">
      <w:pPr>
        <w:pStyle w:val="VCAAHeading3"/>
      </w:pPr>
      <w:r w:rsidRPr="009C1E93">
        <w:lastRenderedPageBreak/>
        <w:t>Question 1b.</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D41FA1A"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864E457" w14:textId="77777777" w:rsidR="00713D96" w:rsidRPr="009C1E93" w:rsidRDefault="00713D96" w:rsidP="009C1240">
            <w:pPr>
              <w:pStyle w:val="VCAAtablecondensed"/>
              <w:keepNext/>
              <w:keepLines/>
              <w:rPr>
                <w:rFonts w:ascii="Arial" w:hAnsi="Arial"/>
                <w:lang w:val="en-AU"/>
              </w:rPr>
            </w:pPr>
            <w:r w:rsidRPr="009C1E93">
              <w:rPr>
                <w:lang w:val="en-AU"/>
              </w:rPr>
              <w:t>Marks</w:t>
            </w:r>
          </w:p>
        </w:tc>
        <w:tc>
          <w:tcPr>
            <w:tcW w:w="907" w:type="dxa"/>
          </w:tcPr>
          <w:p w14:paraId="0198C277" w14:textId="77777777" w:rsidR="00713D96" w:rsidRPr="009C1E93" w:rsidRDefault="00713D96" w:rsidP="009C1240">
            <w:pPr>
              <w:pStyle w:val="VCAAtablecondensed"/>
              <w:keepNext/>
              <w:keepLines/>
              <w:rPr>
                <w:rFonts w:ascii="Arial" w:hAnsi="Arial"/>
                <w:lang w:val="en-AU"/>
              </w:rPr>
            </w:pPr>
            <w:r w:rsidRPr="009C1E93">
              <w:rPr>
                <w:lang w:val="en-AU"/>
              </w:rPr>
              <w:t>0</w:t>
            </w:r>
          </w:p>
        </w:tc>
        <w:tc>
          <w:tcPr>
            <w:tcW w:w="907" w:type="dxa"/>
          </w:tcPr>
          <w:p w14:paraId="5C68EF13" w14:textId="77777777" w:rsidR="00713D96" w:rsidRPr="009C1E93" w:rsidRDefault="00713D96" w:rsidP="009C1240">
            <w:pPr>
              <w:pStyle w:val="VCAAtablecondensed"/>
              <w:keepNext/>
              <w:keepLines/>
              <w:rPr>
                <w:rFonts w:ascii="Arial" w:hAnsi="Arial"/>
                <w:lang w:val="en-AU"/>
              </w:rPr>
            </w:pPr>
            <w:r w:rsidRPr="009C1E93">
              <w:rPr>
                <w:lang w:val="en-AU"/>
              </w:rPr>
              <w:t>1</w:t>
            </w:r>
          </w:p>
        </w:tc>
        <w:tc>
          <w:tcPr>
            <w:tcW w:w="1134" w:type="dxa"/>
          </w:tcPr>
          <w:p w14:paraId="40A88D50" w14:textId="77777777" w:rsidR="00713D96" w:rsidRPr="009C1E93" w:rsidRDefault="00713D96" w:rsidP="009C1240">
            <w:pPr>
              <w:pStyle w:val="VCAAtablecondensed"/>
              <w:keepNext/>
              <w:keepLines/>
              <w:rPr>
                <w:rFonts w:ascii="Arial" w:hAnsi="Arial"/>
                <w:lang w:val="en-AU"/>
              </w:rPr>
            </w:pPr>
            <w:r w:rsidRPr="009C1E93">
              <w:rPr>
                <w:lang w:val="en-AU"/>
              </w:rPr>
              <w:t>Average</w:t>
            </w:r>
          </w:p>
        </w:tc>
      </w:tr>
      <w:tr w:rsidR="00713D96" w:rsidRPr="009C1E93" w14:paraId="20F64417" w14:textId="77777777" w:rsidTr="00C77D99">
        <w:trPr>
          <w:trHeight w:hRule="exact" w:val="397"/>
        </w:trPr>
        <w:tc>
          <w:tcPr>
            <w:tcW w:w="906" w:type="dxa"/>
          </w:tcPr>
          <w:p w14:paraId="0724683A" w14:textId="77777777" w:rsidR="00713D96" w:rsidRPr="009C1E93" w:rsidRDefault="00713D96" w:rsidP="009C1240">
            <w:pPr>
              <w:pStyle w:val="VCAAtablecondensed"/>
              <w:keepNext/>
              <w:keepLines/>
              <w:rPr>
                <w:rStyle w:val="VCAAbold"/>
                <w:lang w:val="en-AU"/>
              </w:rPr>
            </w:pPr>
            <w:r w:rsidRPr="009C1E93">
              <w:rPr>
                <w:rStyle w:val="VCAAbold"/>
                <w:lang w:val="en-AU"/>
              </w:rPr>
              <w:t>%</w:t>
            </w:r>
          </w:p>
        </w:tc>
        <w:tc>
          <w:tcPr>
            <w:tcW w:w="907" w:type="dxa"/>
          </w:tcPr>
          <w:p w14:paraId="1ABF3611" w14:textId="77777777" w:rsidR="00713D96" w:rsidRPr="009C1E93" w:rsidRDefault="00713D96" w:rsidP="009C1240">
            <w:pPr>
              <w:pStyle w:val="VCAAtablecondensed"/>
              <w:keepNext/>
              <w:keepLines/>
              <w:rPr>
                <w:lang w:val="en-AU"/>
              </w:rPr>
            </w:pPr>
            <w:r w:rsidRPr="009C1E93">
              <w:rPr>
                <w:lang w:val="en-AU"/>
              </w:rPr>
              <w:t>11</w:t>
            </w:r>
          </w:p>
        </w:tc>
        <w:tc>
          <w:tcPr>
            <w:tcW w:w="907" w:type="dxa"/>
          </w:tcPr>
          <w:p w14:paraId="3489D81C" w14:textId="77777777" w:rsidR="00713D96" w:rsidRPr="009C1E93" w:rsidRDefault="00713D96" w:rsidP="009C1240">
            <w:pPr>
              <w:pStyle w:val="VCAAtablecondensed"/>
              <w:keepNext/>
              <w:keepLines/>
              <w:rPr>
                <w:lang w:val="en-AU"/>
              </w:rPr>
            </w:pPr>
            <w:r w:rsidRPr="009C1E93">
              <w:rPr>
                <w:lang w:val="en-AU"/>
              </w:rPr>
              <w:t>89</w:t>
            </w:r>
          </w:p>
        </w:tc>
        <w:tc>
          <w:tcPr>
            <w:tcW w:w="1134" w:type="dxa"/>
          </w:tcPr>
          <w:p w14:paraId="27346AE9" w14:textId="77777777" w:rsidR="00713D96" w:rsidRPr="009C1E93" w:rsidRDefault="00713D96" w:rsidP="009C1240">
            <w:pPr>
              <w:pStyle w:val="VCAAtablecondensed"/>
              <w:keepNext/>
              <w:keepLines/>
              <w:rPr>
                <w:rStyle w:val="VCAAbold"/>
                <w:lang w:val="en-AU"/>
              </w:rPr>
            </w:pPr>
            <w:r w:rsidRPr="009C1E93">
              <w:rPr>
                <w:rStyle w:val="VCAAbold"/>
                <w:lang w:val="en-AU"/>
              </w:rPr>
              <w:t>0.9</w:t>
            </w:r>
          </w:p>
        </w:tc>
      </w:tr>
    </w:tbl>
    <w:p w14:paraId="229ED8DC" w14:textId="77777777" w:rsidR="00713D96" w:rsidRPr="009C1E93" w:rsidRDefault="00713D96" w:rsidP="00713D96">
      <w:pPr>
        <w:pStyle w:val="VCAAbody"/>
        <w:rPr>
          <w:lang w:val="en-AU"/>
        </w:rPr>
      </w:pPr>
      <w:r w:rsidRPr="009C1E93">
        <w:rPr>
          <w:lang w:val="en-AU"/>
        </w:rPr>
        <w:t>60 km/h</w:t>
      </w:r>
    </w:p>
    <w:p w14:paraId="42F233BB" w14:textId="77777777" w:rsidR="00713D96" w:rsidRPr="009C1E93" w:rsidRDefault="00713D96" w:rsidP="00C77D99">
      <w:pPr>
        <w:pStyle w:val="VCAAHeading3"/>
      </w:pPr>
      <w:r w:rsidRPr="009C1E93">
        <w:t>Question 1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5F45BC8"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0B7758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924D21F"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149DE8CC"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8F8A591"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000ED51" w14:textId="77777777" w:rsidTr="00C77D99">
        <w:trPr>
          <w:trHeight w:hRule="exact" w:val="397"/>
        </w:trPr>
        <w:tc>
          <w:tcPr>
            <w:tcW w:w="906" w:type="dxa"/>
          </w:tcPr>
          <w:p w14:paraId="4A71D2A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0BAB706B" w14:textId="77777777" w:rsidR="00713D96" w:rsidRPr="009C1E93" w:rsidRDefault="00713D96" w:rsidP="00FF0DC4">
            <w:pPr>
              <w:pStyle w:val="VCAAtablecondensed"/>
              <w:rPr>
                <w:lang w:val="en-AU"/>
              </w:rPr>
            </w:pPr>
            <w:r w:rsidRPr="009C1E93">
              <w:rPr>
                <w:lang w:val="en-AU"/>
              </w:rPr>
              <w:t>57</w:t>
            </w:r>
          </w:p>
        </w:tc>
        <w:tc>
          <w:tcPr>
            <w:tcW w:w="907" w:type="dxa"/>
          </w:tcPr>
          <w:p w14:paraId="4B04763D" w14:textId="77777777" w:rsidR="00713D96" w:rsidRPr="009C1E93" w:rsidRDefault="00713D96" w:rsidP="00FF0DC4">
            <w:pPr>
              <w:pStyle w:val="VCAAtablecondensed"/>
              <w:rPr>
                <w:lang w:val="en-AU"/>
              </w:rPr>
            </w:pPr>
            <w:r w:rsidRPr="009C1E93">
              <w:rPr>
                <w:lang w:val="en-AU"/>
              </w:rPr>
              <w:t>43</w:t>
            </w:r>
          </w:p>
        </w:tc>
        <w:tc>
          <w:tcPr>
            <w:tcW w:w="1134" w:type="dxa"/>
          </w:tcPr>
          <w:p w14:paraId="0538D2F0" w14:textId="77777777" w:rsidR="00713D96" w:rsidRPr="009C1E93" w:rsidRDefault="00713D96" w:rsidP="00FF0DC4">
            <w:pPr>
              <w:pStyle w:val="VCAAtablecondensed"/>
              <w:rPr>
                <w:rStyle w:val="VCAAbold"/>
                <w:lang w:val="en-AU"/>
              </w:rPr>
            </w:pPr>
            <w:r w:rsidRPr="009C1E93">
              <w:rPr>
                <w:rStyle w:val="VCAAbold"/>
                <w:lang w:val="en-AU"/>
              </w:rPr>
              <w:t>0.4</w:t>
            </w:r>
          </w:p>
        </w:tc>
      </w:tr>
    </w:tbl>
    <w:p w14:paraId="6E9D3C1A" w14:textId="77777777" w:rsidR="00713D96" w:rsidRPr="009C1E93" w:rsidRDefault="00713D96" w:rsidP="00713D96">
      <w:pPr>
        <w:pStyle w:val="VCAAbody"/>
        <w:rPr>
          <w:lang w:val="en-AU" w:eastAsia="en-AU"/>
        </w:rPr>
      </w:pPr>
      <w:r w:rsidRPr="009C1E93">
        <w:rPr>
          <w:lang w:val="en-AU" w:eastAsia="en-AU"/>
        </w:rPr>
        <w:t>640</w:t>
      </w:r>
    </w:p>
    <w:p w14:paraId="21179F11" w14:textId="77777777" w:rsidR="00713D96" w:rsidRPr="009C1E93" w:rsidRDefault="00713D96" w:rsidP="00713D96">
      <w:pPr>
        <w:pStyle w:val="VCAAbody"/>
        <w:rPr>
          <w:lang w:val="en-AU"/>
        </w:rPr>
      </w:pPr>
      <w:r w:rsidRPr="009C1E93">
        <w:rPr>
          <w:lang w:val="en-AU"/>
        </w:rPr>
        <w:t>240 was often given as the final answer.</w:t>
      </w:r>
    </w:p>
    <w:p w14:paraId="223E1F20" w14:textId="77777777" w:rsidR="00713D96" w:rsidRPr="009C1E93" w:rsidRDefault="00713D96" w:rsidP="00C77D99">
      <w:pPr>
        <w:pStyle w:val="VCAAHeading3"/>
      </w:pPr>
      <w:r w:rsidRPr="009C1E93">
        <w:t xml:space="preserve">Question 2a. </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47045E0F"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443CE132"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E981B72"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5C61CDE9"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2F255A42"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8F704AA" w14:textId="77777777" w:rsidTr="00C77D99">
        <w:trPr>
          <w:trHeight w:hRule="exact" w:val="397"/>
        </w:trPr>
        <w:tc>
          <w:tcPr>
            <w:tcW w:w="906" w:type="dxa"/>
          </w:tcPr>
          <w:p w14:paraId="0D993540"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99C9CE2" w14:textId="77777777" w:rsidR="00713D96" w:rsidRPr="009C1E93" w:rsidRDefault="00713D96" w:rsidP="00FF0DC4">
            <w:pPr>
              <w:pStyle w:val="VCAAtablecondensed"/>
              <w:rPr>
                <w:lang w:val="en-AU"/>
              </w:rPr>
            </w:pPr>
            <w:r w:rsidRPr="009C1E93">
              <w:rPr>
                <w:lang w:val="en-AU"/>
              </w:rPr>
              <w:t>19</w:t>
            </w:r>
          </w:p>
        </w:tc>
        <w:tc>
          <w:tcPr>
            <w:tcW w:w="907" w:type="dxa"/>
          </w:tcPr>
          <w:p w14:paraId="183B72A1" w14:textId="77777777" w:rsidR="00713D96" w:rsidRPr="009C1E93" w:rsidRDefault="00713D96" w:rsidP="00FF0DC4">
            <w:pPr>
              <w:pStyle w:val="VCAAtablecondensed"/>
              <w:rPr>
                <w:lang w:val="en-AU"/>
              </w:rPr>
            </w:pPr>
            <w:r w:rsidRPr="009C1E93">
              <w:rPr>
                <w:lang w:val="en-AU"/>
              </w:rPr>
              <w:t>81</w:t>
            </w:r>
          </w:p>
        </w:tc>
        <w:tc>
          <w:tcPr>
            <w:tcW w:w="1134" w:type="dxa"/>
          </w:tcPr>
          <w:p w14:paraId="3BA94CE0" w14:textId="77777777" w:rsidR="00713D96" w:rsidRPr="009C1E93" w:rsidRDefault="00713D96" w:rsidP="00FF0DC4">
            <w:pPr>
              <w:pStyle w:val="VCAAtablecondensed"/>
              <w:rPr>
                <w:rStyle w:val="VCAAbold"/>
                <w:lang w:val="en-AU"/>
              </w:rPr>
            </w:pPr>
            <w:r w:rsidRPr="009C1E93">
              <w:rPr>
                <w:rStyle w:val="VCAAbold"/>
                <w:lang w:val="en-AU"/>
              </w:rPr>
              <w:t>0.8</w:t>
            </w:r>
          </w:p>
        </w:tc>
      </w:tr>
    </w:tbl>
    <w:p w14:paraId="677ADF0C" w14:textId="77777777" w:rsidR="00713D96" w:rsidRPr="009C1E93" w:rsidRDefault="00713D96" w:rsidP="00713D96">
      <w:pPr>
        <w:pStyle w:val="VCAAbody"/>
        <w:rPr>
          <w:lang w:val="en-AU" w:eastAsia="en-AU"/>
        </w:rPr>
      </w:pPr>
      <w:r w:rsidRPr="009C1E93">
        <w:rPr>
          <w:lang w:val="en-AU" w:eastAsia="en-AU"/>
        </w:rPr>
        <w:t>$2580</w:t>
      </w:r>
    </w:p>
    <w:p w14:paraId="6FCBC1C6" w14:textId="77777777" w:rsidR="00713D96" w:rsidRPr="009C1E93" w:rsidRDefault="00713D96" w:rsidP="00C77D99">
      <w:pPr>
        <w:pStyle w:val="VCAAHeading3"/>
      </w:pPr>
      <w:r w:rsidRPr="009C1E93">
        <w:t xml:space="preserve">Question 2b. </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18BAB0B4"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76D5B0C7"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EEBB93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42CE3EC"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9309B18"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24B75C72" w14:textId="77777777" w:rsidTr="00C77D99">
        <w:trPr>
          <w:trHeight w:hRule="exact" w:val="397"/>
        </w:trPr>
        <w:tc>
          <w:tcPr>
            <w:tcW w:w="906" w:type="dxa"/>
          </w:tcPr>
          <w:p w14:paraId="4D1999B8"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6A2B07C0" w14:textId="77777777" w:rsidR="00713D96" w:rsidRPr="009C1E93" w:rsidRDefault="00713D96" w:rsidP="00FF0DC4">
            <w:pPr>
              <w:pStyle w:val="VCAAtablecondensed"/>
              <w:rPr>
                <w:lang w:val="en-AU"/>
              </w:rPr>
            </w:pPr>
            <w:r w:rsidRPr="009C1E93">
              <w:rPr>
                <w:lang w:val="en-AU"/>
              </w:rPr>
              <w:t>37</w:t>
            </w:r>
          </w:p>
        </w:tc>
        <w:tc>
          <w:tcPr>
            <w:tcW w:w="907" w:type="dxa"/>
          </w:tcPr>
          <w:p w14:paraId="0FD53DC6" w14:textId="77777777" w:rsidR="00713D96" w:rsidRPr="009C1E93" w:rsidRDefault="00713D96" w:rsidP="00FF0DC4">
            <w:pPr>
              <w:pStyle w:val="VCAAtablecondensed"/>
              <w:rPr>
                <w:lang w:val="en-AU"/>
              </w:rPr>
            </w:pPr>
            <w:r w:rsidRPr="009C1E93">
              <w:rPr>
                <w:lang w:val="en-AU"/>
              </w:rPr>
              <w:t>63</w:t>
            </w:r>
          </w:p>
        </w:tc>
        <w:tc>
          <w:tcPr>
            <w:tcW w:w="1192" w:type="dxa"/>
          </w:tcPr>
          <w:p w14:paraId="02AF936D" w14:textId="77777777" w:rsidR="00713D96" w:rsidRPr="009C1E93" w:rsidRDefault="00713D96" w:rsidP="00FF0DC4">
            <w:pPr>
              <w:pStyle w:val="VCAAtablecondensed"/>
              <w:rPr>
                <w:rStyle w:val="VCAAbold"/>
                <w:lang w:val="en-AU"/>
              </w:rPr>
            </w:pPr>
            <w:r w:rsidRPr="009C1E93">
              <w:rPr>
                <w:rStyle w:val="VCAAbold"/>
                <w:lang w:val="en-AU"/>
              </w:rPr>
              <w:t>0.6</w:t>
            </w:r>
          </w:p>
        </w:tc>
      </w:tr>
    </w:tbl>
    <w:p w14:paraId="29623C76" w14:textId="77777777" w:rsidR="00713D96" w:rsidRPr="009C1E93" w:rsidRDefault="00713D96" w:rsidP="00713D96">
      <w:pPr>
        <w:pStyle w:val="VCAAbody"/>
        <w:rPr>
          <w:lang w:val="en-AU" w:eastAsia="en-AU"/>
        </w:rPr>
      </w:pPr>
      <w:r w:rsidRPr="009C1E93">
        <w:rPr>
          <w:lang w:val="en-AU" w:eastAsia="en-AU"/>
        </w:rPr>
        <w:t>347</w:t>
      </w:r>
    </w:p>
    <w:p w14:paraId="38B64A71" w14:textId="77777777" w:rsidR="00713D96" w:rsidRPr="009C1E93" w:rsidRDefault="00713D96" w:rsidP="00713D96">
      <w:pPr>
        <w:pStyle w:val="VCAAbody"/>
        <w:rPr>
          <w:lang w:val="en-AU"/>
        </w:rPr>
      </w:pPr>
      <w:r w:rsidRPr="009C1E93">
        <w:rPr>
          <w:lang w:val="en-AU"/>
        </w:rPr>
        <w:t>Some students did not attempt this question.</w:t>
      </w:r>
    </w:p>
    <w:p w14:paraId="4452A725" w14:textId="77777777" w:rsidR="00713D96" w:rsidRPr="009C1E93" w:rsidRDefault="00713D96" w:rsidP="00C77D99">
      <w:pPr>
        <w:pStyle w:val="VCAAHeading3"/>
      </w:pPr>
      <w:r w:rsidRPr="009C1E93">
        <w:t xml:space="preserve">Question 2c. </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3A684881"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1E304F8"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6D425F5B"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265107EB"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DA97E8B"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1C43EC82" w14:textId="77777777" w:rsidTr="00C77D99">
        <w:trPr>
          <w:trHeight w:hRule="exact" w:val="397"/>
        </w:trPr>
        <w:tc>
          <w:tcPr>
            <w:tcW w:w="906" w:type="dxa"/>
          </w:tcPr>
          <w:p w14:paraId="4DB24492"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AFD685C" w14:textId="77777777" w:rsidR="00713D96" w:rsidRPr="009C1E93" w:rsidRDefault="00713D96" w:rsidP="00FF0DC4">
            <w:pPr>
              <w:pStyle w:val="VCAAtablecondensed"/>
              <w:rPr>
                <w:lang w:val="en-AU"/>
              </w:rPr>
            </w:pPr>
            <w:r w:rsidRPr="009C1E93">
              <w:rPr>
                <w:lang w:val="en-AU"/>
              </w:rPr>
              <w:t>52</w:t>
            </w:r>
          </w:p>
        </w:tc>
        <w:tc>
          <w:tcPr>
            <w:tcW w:w="907" w:type="dxa"/>
          </w:tcPr>
          <w:p w14:paraId="76996AA9" w14:textId="77777777" w:rsidR="00713D96" w:rsidRPr="009C1E93" w:rsidRDefault="00713D96" w:rsidP="00FF0DC4">
            <w:pPr>
              <w:pStyle w:val="VCAAtablecondensed"/>
              <w:rPr>
                <w:lang w:val="en-AU"/>
              </w:rPr>
            </w:pPr>
            <w:r w:rsidRPr="009C1E93">
              <w:rPr>
                <w:lang w:val="en-AU"/>
              </w:rPr>
              <w:t>48</w:t>
            </w:r>
          </w:p>
        </w:tc>
        <w:tc>
          <w:tcPr>
            <w:tcW w:w="1134" w:type="dxa"/>
          </w:tcPr>
          <w:p w14:paraId="769DBC0B" w14:textId="77777777" w:rsidR="00713D96" w:rsidRPr="009C1E93" w:rsidRDefault="00713D96" w:rsidP="00FF0DC4">
            <w:pPr>
              <w:pStyle w:val="VCAAtablecondensed"/>
              <w:rPr>
                <w:rStyle w:val="VCAAbold"/>
                <w:lang w:val="en-AU"/>
              </w:rPr>
            </w:pPr>
            <w:r w:rsidRPr="009C1E93">
              <w:rPr>
                <w:rStyle w:val="VCAAbold"/>
                <w:lang w:val="en-AU"/>
              </w:rPr>
              <w:t>0.5</w:t>
            </w:r>
          </w:p>
        </w:tc>
      </w:tr>
    </w:tbl>
    <w:p w14:paraId="74D4EA1A" w14:textId="77777777" w:rsidR="00713D96" w:rsidRPr="009C1E93" w:rsidRDefault="00713D96" w:rsidP="00713D96">
      <w:pPr>
        <w:pStyle w:val="VCAAbody"/>
        <w:rPr>
          <w:lang w:val="en-AU" w:eastAsia="en-AU"/>
        </w:rPr>
      </w:pPr>
      <w:r w:rsidRPr="009C1E93">
        <w:rPr>
          <w:lang w:val="en-AU" w:eastAsia="en-AU"/>
        </w:rPr>
        <w:t>7.5 km/L</w:t>
      </w:r>
    </w:p>
    <w:p w14:paraId="2725CE19" w14:textId="77777777" w:rsidR="00713D96" w:rsidRPr="009C1E93" w:rsidRDefault="00713D96" w:rsidP="00713D96">
      <w:pPr>
        <w:pStyle w:val="VCAAbody"/>
        <w:rPr>
          <w:lang w:val="en-AU"/>
        </w:rPr>
      </w:pPr>
      <w:r w:rsidRPr="009C1E93">
        <w:rPr>
          <w:lang w:val="en-AU"/>
        </w:rPr>
        <w:t>8 was a common incorrect response, usually given without working.</w:t>
      </w:r>
    </w:p>
    <w:p w14:paraId="70606939" w14:textId="77777777" w:rsidR="00713D96" w:rsidRPr="009C1E93" w:rsidRDefault="00713D96" w:rsidP="00377850">
      <w:pPr>
        <w:pStyle w:val="VCAAHeading3"/>
      </w:pPr>
      <w:r w:rsidRPr="009C1E93">
        <w:lastRenderedPageBreak/>
        <w:t xml:space="preserve">Question 3a. </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10BCB90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DB1AF3C" w14:textId="77777777" w:rsidR="00713D96" w:rsidRPr="009C1E93" w:rsidRDefault="00713D96" w:rsidP="00377850">
            <w:pPr>
              <w:pStyle w:val="VCAAtablecondensed"/>
              <w:keepNext/>
              <w:keepLines/>
              <w:rPr>
                <w:rFonts w:ascii="Arial" w:hAnsi="Arial"/>
                <w:lang w:val="en-AU"/>
              </w:rPr>
            </w:pPr>
            <w:r w:rsidRPr="009C1E93">
              <w:rPr>
                <w:lang w:val="en-AU"/>
              </w:rPr>
              <w:t>Marks</w:t>
            </w:r>
          </w:p>
        </w:tc>
        <w:tc>
          <w:tcPr>
            <w:tcW w:w="907" w:type="dxa"/>
          </w:tcPr>
          <w:p w14:paraId="649C70A1" w14:textId="77777777" w:rsidR="00713D96" w:rsidRPr="009C1E93" w:rsidRDefault="00713D96" w:rsidP="00377850">
            <w:pPr>
              <w:pStyle w:val="VCAAtablecondensed"/>
              <w:keepNext/>
              <w:keepLines/>
              <w:rPr>
                <w:rFonts w:ascii="Arial" w:hAnsi="Arial"/>
                <w:lang w:val="en-AU"/>
              </w:rPr>
            </w:pPr>
            <w:r w:rsidRPr="009C1E93">
              <w:rPr>
                <w:lang w:val="en-AU"/>
              </w:rPr>
              <w:t>0</w:t>
            </w:r>
          </w:p>
        </w:tc>
        <w:tc>
          <w:tcPr>
            <w:tcW w:w="907" w:type="dxa"/>
          </w:tcPr>
          <w:p w14:paraId="6099B68A" w14:textId="77777777" w:rsidR="00713D96" w:rsidRPr="009C1E93" w:rsidRDefault="00713D96" w:rsidP="00377850">
            <w:pPr>
              <w:pStyle w:val="VCAAtablecondensed"/>
              <w:keepNext/>
              <w:keepLines/>
              <w:rPr>
                <w:rFonts w:ascii="Arial" w:hAnsi="Arial"/>
                <w:lang w:val="en-AU"/>
              </w:rPr>
            </w:pPr>
            <w:r w:rsidRPr="009C1E93">
              <w:rPr>
                <w:lang w:val="en-AU"/>
              </w:rPr>
              <w:t>1</w:t>
            </w:r>
          </w:p>
        </w:tc>
        <w:tc>
          <w:tcPr>
            <w:tcW w:w="1134" w:type="dxa"/>
          </w:tcPr>
          <w:p w14:paraId="03FCB51D" w14:textId="77777777" w:rsidR="00713D96" w:rsidRPr="009C1E93" w:rsidRDefault="00713D96" w:rsidP="00377850">
            <w:pPr>
              <w:pStyle w:val="VCAAtablecondensed"/>
              <w:keepNext/>
              <w:keepLines/>
              <w:rPr>
                <w:rFonts w:ascii="Arial" w:hAnsi="Arial"/>
                <w:lang w:val="en-AU"/>
              </w:rPr>
            </w:pPr>
            <w:r w:rsidRPr="009C1E93">
              <w:rPr>
                <w:lang w:val="en-AU"/>
              </w:rPr>
              <w:t>Average</w:t>
            </w:r>
          </w:p>
        </w:tc>
      </w:tr>
      <w:tr w:rsidR="00713D96" w:rsidRPr="009C1E93" w14:paraId="1B162CC4" w14:textId="77777777" w:rsidTr="00C77D99">
        <w:trPr>
          <w:trHeight w:hRule="exact" w:val="397"/>
        </w:trPr>
        <w:tc>
          <w:tcPr>
            <w:tcW w:w="906" w:type="dxa"/>
          </w:tcPr>
          <w:p w14:paraId="3312404B" w14:textId="77777777" w:rsidR="00713D96" w:rsidRPr="009C1E93" w:rsidRDefault="00713D96" w:rsidP="00377850">
            <w:pPr>
              <w:pStyle w:val="VCAAtablecondensed"/>
              <w:keepNext/>
              <w:keepLines/>
              <w:rPr>
                <w:rStyle w:val="VCAAbold"/>
                <w:lang w:val="en-AU"/>
              </w:rPr>
            </w:pPr>
            <w:r w:rsidRPr="009C1E93">
              <w:rPr>
                <w:rStyle w:val="VCAAbold"/>
                <w:lang w:val="en-AU"/>
              </w:rPr>
              <w:t>%</w:t>
            </w:r>
          </w:p>
        </w:tc>
        <w:tc>
          <w:tcPr>
            <w:tcW w:w="907" w:type="dxa"/>
          </w:tcPr>
          <w:p w14:paraId="5E394A6C" w14:textId="77777777" w:rsidR="00713D96" w:rsidRPr="009C1E93" w:rsidRDefault="00713D96" w:rsidP="00377850">
            <w:pPr>
              <w:pStyle w:val="VCAAtablecondensed"/>
              <w:keepNext/>
              <w:keepLines/>
              <w:rPr>
                <w:lang w:val="en-AU"/>
              </w:rPr>
            </w:pPr>
            <w:r w:rsidRPr="009C1E93">
              <w:rPr>
                <w:lang w:val="en-AU"/>
              </w:rPr>
              <w:t>38</w:t>
            </w:r>
          </w:p>
        </w:tc>
        <w:tc>
          <w:tcPr>
            <w:tcW w:w="907" w:type="dxa"/>
          </w:tcPr>
          <w:p w14:paraId="56E8EE85" w14:textId="77777777" w:rsidR="00713D96" w:rsidRPr="009C1E93" w:rsidRDefault="00713D96" w:rsidP="00377850">
            <w:pPr>
              <w:pStyle w:val="VCAAtablecondensed"/>
              <w:keepNext/>
              <w:keepLines/>
              <w:rPr>
                <w:lang w:val="en-AU"/>
              </w:rPr>
            </w:pPr>
            <w:r w:rsidRPr="009C1E93">
              <w:rPr>
                <w:lang w:val="en-AU"/>
              </w:rPr>
              <w:t>62</w:t>
            </w:r>
          </w:p>
        </w:tc>
        <w:tc>
          <w:tcPr>
            <w:tcW w:w="1134" w:type="dxa"/>
          </w:tcPr>
          <w:p w14:paraId="411343A0" w14:textId="77777777" w:rsidR="00713D96" w:rsidRPr="009C1E93" w:rsidRDefault="00713D96" w:rsidP="00377850">
            <w:pPr>
              <w:pStyle w:val="VCAAtablecondensed"/>
              <w:keepNext/>
              <w:keepLines/>
              <w:rPr>
                <w:rStyle w:val="VCAAbold"/>
                <w:lang w:val="en-AU"/>
              </w:rPr>
            </w:pPr>
            <w:r w:rsidRPr="009C1E93">
              <w:rPr>
                <w:rStyle w:val="VCAAbold"/>
                <w:lang w:val="en-AU"/>
              </w:rPr>
              <w:t>0.6</w:t>
            </w:r>
          </w:p>
        </w:tc>
      </w:tr>
    </w:tbl>
    <w:p w14:paraId="3CC0144D" w14:textId="77777777" w:rsidR="00713D96" w:rsidRPr="009C1E93" w:rsidRDefault="00713D96" w:rsidP="00713D96">
      <w:pPr>
        <w:pStyle w:val="VCAAbody"/>
        <w:spacing w:line="240" w:lineRule="atLeast"/>
        <w:rPr>
          <w:lang w:val="en-AU"/>
        </w:rPr>
      </w:pPr>
      <w:r w:rsidRPr="009C1E93">
        <w:rPr>
          <w:noProof/>
          <w:lang w:val="en-AU" w:eastAsia="en-AU"/>
        </w:rPr>
        <w:drawing>
          <wp:inline distT="0" distB="0" distL="0" distR="0" wp14:anchorId="2BF5653F" wp14:editId="0039F7FC">
            <wp:extent cx="2760980" cy="1808480"/>
            <wp:effectExtent l="0" t="0" r="0" b="0"/>
            <wp:docPr id="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5"/>
                    <pic:cNvPicPr>
                      <a:picLocks noChangeAspect="1" noChangeArrowheads="1"/>
                    </pic:cNvPicPr>
                  </pic:nvPicPr>
                  <pic:blipFill>
                    <a:blip r:embed="rId37"/>
                    <a:stretch>
                      <a:fillRect/>
                    </a:stretch>
                  </pic:blipFill>
                  <pic:spPr bwMode="auto">
                    <a:xfrm>
                      <a:off x="0" y="0"/>
                      <a:ext cx="2760980" cy="1808480"/>
                    </a:xfrm>
                    <a:prstGeom prst="rect">
                      <a:avLst/>
                    </a:prstGeom>
                  </pic:spPr>
                </pic:pic>
              </a:graphicData>
            </a:graphic>
          </wp:inline>
        </w:drawing>
      </w:r>
    </w:p>
    <w:p w14:paraId="2FD7912F" w14:textId="77777777" w:rsidR="00713D96" w:rsidRPr="009C1E93" w:rsidRDefault="00713D96" w:rsidP="00713D96">
      <w:pPr>
        <w:pStyle w:val="VCAAbody"/>
        <w:rPr>
          <w:lang w:val="en-AU"/>
        </w:rPr>
      </w:pPr>
      <w:r w:rsidRPr="009C1E93">
        <w:rPr>
          <w:lang w:val="en-AU"/>
        </w:rPr>
        <w:t>The graph was usually drawn correctly.</w:t>
      </w:r>
    </w:p>
    <w:p w14:paraId="7BE98F4A" w14:textId="26D0D909" w:rsidR="00713D96" w:rsidRPr="009C1E93" w:rsidRDefault="00713D96" w:rsidP="00713D96">
      <w:pPr>
        <w:pStyle w:val="VCAAbody"/>
        <w:rPr>
          <w:lang w:val="en-AU"/>
        </w:rPr>
      </w:pPr>
      <w:r w:rsidRPr="009C1E93">
        <w:rPr>
          <w:lang w:val="en-AU"/>
        </w:rPr>
        <w:t>Students should take care when graphing that the tip of the pen</w:t>
      </w:r>
      <w:r w:rsidR="0092103D" w:rsidRPr="009C1E93">
        <w:rPr>
          <w:lang w:val="en-AU"/>
        </w:rPr>
        <w:t>, and not the ruler,</w:t>
      </w:r>
      <w:r w:rsidRPr="009C1E93">
        <w:rPr>
          <w:lang w:val="en-AU"/>
        </w:rPr>
        <w:t xml:space="preserve"> is on the correct point</w:t>
      </w:r>
      <w:r w:rsidR="00184957">
        <w:rPr>
          <w:lang w:val="en-AU"/>
        </w:rPr>
        <w:t>.</w:t>
      </w:r>
      <w:r w:rsidRPr="009C1E93">
        <w:rPr>
          <w:lang w:val="en-AU"/>
        </w:rPr>
        <w:t xml:space="preserve"> </w:t>
      </w:r>
      <w:r w:rsidR="00184957">
        <w:rPr>
          <w:lang w:val="en-AU"/>
        </w:rPr>
        <w:t>O</w:t>
      </w:r>
      <w:r w:rsidR="0092103D" w:rsidRPr="009C1E93">
        <w:rPr>
          <w:lang w:val="en-AU"/>
        </w:rPr>
        <w:t xml:space="preserve">therwise the </w:t>
      </w:r>
      <w:r w:rsidRPr="009C1E93">
        <w:rPr>
          <w:lang w:val="en-AU"/>
        </w:rPr>
        <w:t>line is moved.</w:t>
      </w:r>
    </w:p>
    <w:p w14:paraId="4A2AF435" w14:textId="77777777" w:rsidR="00713D96" w:rsidRPr="009C1E93" w:rsidRDefault="00713D96" w:rsidP="00C77D99">
      <w:pPr>
        <w:pStyle w:val="VCAAHeading3"/>
      </w:pPr>
      <w:r w:rsidRPr="009C1E93">
        <w:t>Question 3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6219CDFD"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CE76580"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042DCDF3"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6C428CDC"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5022CCDB"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E237633" w14:textId="77777777" w:rsidTr="00C77D99">
        <w:trPr>
          <w:trHeight w:hRule="exact" w:val="397"/>
        </w:trPr>
        <w:tc>
          <w:tcPr>
            <w:tcW w:w="906" w:type="dxa"/>
          </w:tcPr>
          <w:p w14:paraId="13005A59"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0F96D057" w14:textId="77777777" w:rsidR="00713D96" w:rsidRPr="009C1E93" w:rsidRDefault="00713D96" w:rsidP="00FF0DC4">
            <w:pPr>
              <w:pStyle w:val="VCAAtablecondensed"/>
              <w:rPr>
                <w:lang w:val="en-AU"/>
              </w:rPr>
            </w:pPr>
            <w:r w:rsidRPr="009C1E93">
              <w:rPr>
                <w:lang w:val="en-AU"/>
              </w:rPr>
              <w:t>45</w:t>
            </w:r>
          </w:p>
        </w:tc>
        <w:tc>
          <w:tcPr>
            <w:tcW w:w="907" w:type="dxa"/>
          </w:tcPr>
          <w:p w14:paraId="27C36270" w14:textId="77777777" w:rsidR="00713D96" w:rsidRPr="009C1E93" w:rsidRDefault="00713D96" w:rsidP="00FF0DC4">
            <w:pPr>
              <w:pStyle w:val="VCAAtablecondensed"/>
              <w:rPr>
                <w:lang w:val="en-AU"/>
              </w:rPr>
            </w:pPr>
            <w:r w:rsidRPr="009C1E93">
              <w:rPr>
                <w:lang w:val="en-AU"/>
              </w:rPr>
              <w:t>55</w:t>
            </w:r>
          </w:p>
        </w:tc>
        <w:tc>
          <w:tcPr>
            <w:tcW w:w="1192" w:type="dxa"/>
          </w:tcPr>
          <w:p w14:paraId="0DA42B72" w14:textId="77777777" w:rsidR="00713D96" w:rsidRPr="009C1E93" w:rsidRDefault="00713D96" w:rsidP="00FF0DC4">
            <w:pPr>
              <w:pStyle w:val="VCAAtablecondensed"/>
              <w:rPr>
                <w:rStyle w:val="VCAAbold"/>
                <w:lang w:val="en-AU"/>
              </w:rPr>
            </w:pPr>
            <w:r w:rsidRPr="009C1E93">
              <w:rPr>
                <w:rStyle w:val="VCAAbold"/>
                <w:lang w:val="en-AU"/>
              </w:rPr>
              <w:t>0.5</w:t>
            </w:r>
          </w:p>
        </w:tc>
      </w:tr>
    </w:tbl>
    <w:p w14:paraId="617A6ECC" w14:textId="77777777" w:rsidR="00713D96" w:rsidRPr="009C1E93" w:rsidRDefault="00713D96" w:rsidP="00713D96">
      <w:pPr>
        <w:pStyle w:val="VCAAbody"/>
        <w:rPr>
          <w:lang w:val="en-AU" w:eastAsia="en-AU"/>
        </w:rPr>
      </w:pPr>
      <w:r w:rsidRPr="009C1E93">
        <w:rPr>
          <w:lang w:val="en-AU" w:eastAsia="en-AU"/>
        </w:rPr>
        <w:t>114</w:t>
      </w:r>
    </w:p>
    <w:p w14:paraId="30F97415" w14:textId="77777777" w:rsidR="00713D96" w:rsidRPr="009C1E93" w:rsidRDefault="00713D96" w:rsidP="00C77D99">
      <w:pPr>
        <w:pStyle w:val="VCAAHeading3"/>
      </w:pPr>
      <w:r w:rsidRPr="009C1E93">
        <w:t>Question 3c.</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D48A016"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CE719A6"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8CFF53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5CFECE7D"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36448254"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60290158" w14:textId="77777777" w:rsidTr="00C77D99">
        <w:trPr>
          <w:trHeight w:hRule="exact" w:val="397"/>
        </w:trPr>
        <w:tc>
          <w:tcPr>
            <w:tcW w:w="906" w:type="dxa"/>
          </w:tcPr>
          <w:p w14:paraId="66326872"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36DDD261" w14:textId="77777777" w:rsidR="00713D96" w:rsidRPr="009C1E93" w:rsidRDefault="00713D96" w:rsidP="00FF0DC4">
            <w:pPr>
              <w:pStyle w:val="VCAAtablecondensed"/>
              <w:rPr>
                <w:lang w:val="en-AU"/>
              </w:rPr>
            </w:pPr>
            <w:r w:rsidRPr="009C1E93">
              <w:rPr>
                <w:lang w:val="en-AU"/>
              </w:rPr>
              <w:t>69</w:t>
            </w:r>
          </w:p>
        </w:tc>
        <w:tc>
          <w:tcPr>
            <w:tcW w:w="907" w:type="dxa"/>
          </w:tcPr>
          <w:p w14:paraId="76DC9B77" w14:textId="77777777" w:rsidR="00713D96" w:rsidRPr="009C1E93" w:rsidRDefault="00713D96" w:rsidP="00FF0DC4">
            <w:pPr>
              <w:pStyle w:val="VCAAtablecondensed"/>
              <w:rPr>
                <w:lang w:val="en-AU"/>
              </w:rPr>
            </w:pPr>
            <w:r w:rsidRPr="009C1E93">
              <w:rPr>
                <w:lang w:val="en-AU"/>
              </w:rPr>
              <w:t>31</w:t>
            </w:r>
          </w:p>
        </w:tc>
        <w:tc>
          <w:tcPr>
            <w:tcW w:w="1192" w:type="dxa"/>
          </w:tcPr>
          <w:p w14:paraId="08452855" w14:textId="77777777" w:rsidR="00713D96" w:rsidRPr="009C1E93" w:rsidRDefault="00713D96" w:rsidP="00FF0DC4">
            <w:pPr>
              <w:pStyle w:val="VCAAtablecondensed"/>
              <w:rPr>
                <w:rStyle w:val="VCAAbold"/>
                <w:lang w:val="en-AU"/>
              </w:rPr>
            </w:pPr>
            <w:r w:rsidRPr="009C1E93">
              <w:rPr>
                <w:rStyle w:val="VCAAbold"/>
                <w:lang w:val="en-AU"/>
              </w:rPr>
              <w:t>0.3</w:t>
            </w:r>
          </w:p>
        </w:tc>
      </w:tr>
    </w:tbl>
    <w:p w14:paraId="20257D37" w14:textId="77777777" w:rsidR="00713D96" w:rsidRPr="009C1E93" w:rsidRDefault="00713D96" w:rsidP="00713D96">
      <w:pPr>
        <w:pStyle w:val="VCAAbody"/>
        <w:rPr>
          <w:lang w:val="en-AU" w:eastAsia="en-AU"/>
        </w:rPr>
      </w:pPr>
      <w:r w:rsidRPr="009C1E93">
        <w:rPr>
          <w:lang w:val="en-AU" w:eastAsia="en-AU"/>
        </w:rPr>
        <w:t>$69</w:t>
      </w:r>
    </w:p>
    <w:p w14:paraId="59415E34" w14:textId="77777777" w:rsidR="00713D96" w:rsidRPr="009C1E93" w:rsidRDefault="00713D96" w:rsidP="00C77D99">
      <w:pPr>
        <w:pStyle w:val="VCAAHeading3"/>
      </w:pPr>
      <w:r w:rsidRPr="009C1E93">
        <w:t>Question 3d.</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51CF706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3BC7C5B6"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79F8A244"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52761206"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69E4BD2"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7FA364F" w14:textId="77777777" w:rsidTr="00C77D99">
        <w:trPr>
          <w:trHeight w:hRule="exact" w:val="397"/>
        </w:trPr>
        <w:tc>
          <w:tcPr>
            <w:tcW w:w="906" w:type="dxa"/>
          </w:tcPr>
          <w:p w14:paraId="1E17492E"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E5F1A90" w14:textId="77777777" w:rsidR="00713D96" w:rsidRPr="009C1E93" w:rsidRDefault="00713D96" w:rsidP="00FF0DC4">
            <w:pPr>
              <w:pStyle w:val="VCAAtablecondensed"/>
              <w:rPr>
                <w:lang w:val="en-AU"/>
              </w:rPr>
            </w:pPr>
            <w:r w:rsidRPr="009C1E93">
              <w:rPr>
                <w:lang w:val="en-AU"/>
              </w:rPr>
              <w:t>72</w:t>
            </w:r>
          </w:p>
        </w:tc>
        <w:tc>
          <w:tcPr>
            <w:tcW w:w="907" w:type="dxa"/>
          </w:tcPr>
          <w:p w14:paraId="218AF0A3" w14:textId="77777777" w:rsidR="00713D96" w:rsidRPr="009C1E93" w:rsidRDefault="00713D96" w:rsidP="00FF0DC4">
            <w:pPr>
              <w:pStyle w:val="VCAAtablecondensed"/>
              <w:rPr>
                <w:lang w:val="en-AU"/>
              </w:rPr>
            </w:pPr>
            <w:r w:rsidRPr="009C1E93">
              <w:rPr>
                <w:lang w:val="en-AU"/>
              </w:rPr>
              <w:t>28</w:t>
            </w:r>
          </w:p>
        </w:tc>
        <w:tc>
          <w:tcPr>
            <w:tcW w:w="1192" w:type="dxa"/>
          </w:tcPr>
          <w:p w14:paraId="6A3E6D76" w14:textId="77777777" w:rsidR="00713D96" w:rsidRPr="009C1E93" w:rsidRDefault="00713D96" w:rsidP="00FF0DC4">
            <w:pPr>
              <w:pStyle w:val="VCAAtablecondensed"/>
              <w:rPr>
                <w:rStyle w:val="VCAAbold"/>
                <w:lang w:val="en-AU"/>
              </w:rPr>
            </w:pPr>
            <w:r w:rsidRPr="009C1E93">
              <w:rPr>
                <w:rStyle w:val="VCAAbold"/>
                <w:lang w:val="en-AU"/>
              </w:rPr>
              <w:t>0.3</w:t>
            </w:r>
          </w:p>
        </w:tc>
      </w:tr>
    </w:tbl>
    <w:p w14:paraId="55026ADC" w14:textId="61311155" w:rsidR="00713D96" w:rsidRPr="009C1E93" w:rsidRDefault="00713D96" w:rsidP="00713D96">
      <w:pPr>
        <w:pStyle w:val="VCAAbody"/>
        <w:rPr>
          <w:lang w:val="en-AU"/>
        </w:rPr>
      </w:pPr>
      <w:r w:rsidRPr="009C1E93">
        <w:rPr>
          <w:lang w:val="en-AU" w:eastAsia="en-AU"/>
        </w:rPr>
        <w:t>26</w:t>
      </w:r>
    </w:p>
    <w:p w14:paraId="58CA64FE" w14:textId="77777777" w:rsidR="00713D96" w:rsidRPr="009C1E93" w:rsidRDefault="00713D96" w:rsidP="00C77D99">
      <w:pPr>
        <w:pStyle w:val="VCAAHeading3"/>
      </w:pPr>
      <w:r w:rsidRPr="009C1E93">
        <w:t>Question 4a.</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2398D104"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79153C4"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D476AD5"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47DA450B"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B97A4C5"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2E0BB63B" w14:textId="77777777" w:rsidTr="00C77D99">
        <w:trPr>
          <w:trHeight w:hRule="exact" w:val="397"/>
        </w:trPr>
        <w:tc>
          <w:tcPr>
            <w:tcW w:w="906" w:type="dxa"/>
          </w:tcPr>
          <w:p w14:paraId="389749D0"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1EF795B8" w14:textId="77777777" w:rsidR="00713D96" w:rsidRPr="009C1E93" w:rsidRDefault="00713D96" w:rsidP="00FF0DC4">
            <w:pPr>
              <w:pStyle w:val="VCAAtablecondensed"/>
              <w:rPr>
                <w:lang w:val="en-AU"/>
              </w:rPr>
            </w:pPr>
            <w:r w:rsidRPr="009C1E93">
              <w:rPr>
                <w:lang w:val="en-AU"/>
              </w:rPr>
              <w:t>33</w:t>
            </w:r>
          </w:p>
        </w:tc>
        <w:tc>
          <w:tcPr>
            <w:tcW w:w="907" w:type="dxa"/>
          </w:tcPr>
          <w:p w14:paraId="1B376F90" w14:textId="77777777" w:rsidR="00713D96" w:rsidRPr="009C1E93" w:rsidRDefault="00713D96" w:rsidP="00FF0DC4">
            <w:pPr>
              <w:pStyle w:val="VCAAtablecondensed"/>
              <w:rPr>
                <w:lang w:val="en-AU"/>
              </w:rPr>
            </w:pPr>
            <w:r w:rsidRPr="009C1E93">
              <w:rPr>
                <w:lang w:val="en-AU"/>
              </w:rPr>
              <w:t>67</w:t>
            </w:r>
          </w:p>
        </w:tc>
        <w:tc>
          <w:tcPr>
            <w:tcW w:w="1192" w:type="dxa"/>
          </w:tcPr>
          <w:p w14:paraId="38BFB83C" w14:textId="77777777" w:rsidR="00713D96" w:rsidRPr="009C1E93" w:rsidRDefault="00713D96" w:rsidP="00FF0DC4">
            <w:pPr>
              <w:pStyle w:val="VCAAtablecondensed"/>
              <w:rPr>
                <w:rStyle w:val="VCAAbold"/>
                <w:lang w:val="en-AU"/>
              </w:rPr>
            </w:pPr>
            <w:r w:rsidRPr="009C1E93">
              <w:rPr>
                <w:rStyle w:val="VCAAbold"/>
                <w:lang w:val="en-AU"/>
              </w:rPr>
              <w:t>0.7</w:t>
            </w:r>
          </w:p>
        </w:tc>
      </w:tr>
    </w:tbl>
    <w:p w14:paraId="125AC682" w14:textId="77777777" w:rsidR="00713D96" w:rsidRPr="009C1E93" w:rsidRDefault="00713D96" w:rsidP="00713D96">
      <w:pPr>
        <w:pStyle w:val="VCAAbody"/>
        <w:rPr>
          <w:lang w:val="en-AU"/>
        </w:rPr>
      </w:pPr>
      <w:r w:rsidRPr="009C1E93">
        <w:rPr>
          <w:lang w:val="en-AU"/>
        </w:rPr>
        <w:t>At least 16 cars are serviced and detailed each day.</w:t>
      </w:r>
    </w:p>
    <w:p w14:paraId="3F7E313C" w14:textId="77777777" w:rsidR="00713D96" w:rsidRPr="009C1E93" w:rsidRDefault="00713D96" w:rsidP="00C77D99">
      <w:pPr>
        <w:pStyle w:val="VCAAHeading3"/>
      </w:pPr>
      <w:r w:rsidRPr="009C1E93">
        <w:lastRenderedPageBreak/>
        <w:t>Question 4b.</w:t>
      </w:r>
    </w:p>
    <w:tbl>
      <w:tblPr>
        <w:tblStyle w:val="VCAATableClosed"/>
        <w:tblW w:w="3912" w:type="dxa"/>
        <w:tblLook w:val="01E0" w:firstRow="1" w:lastRow="1" w:firstColumn="1" w:lastColumn="1" w:noHBand="0" w:noVBand="0"/>
      </w:tblPr>
      <w:tblGrid>
        <w:gridCol w:w="906"/>
        <w:gridCol w:w="907"/>
        <w:gridCol w:w="907"/>
        <w:gridCol w:w="1192"/>
      </w:tblGrid>
      <w:tr w:rsidR="00713D96" w:rsidRPr="009C1E93" w14:paraId="75FC5402"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673393A0"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40B3503E"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3A1A42AD" w14:textId="77777777" w:rsidR="00713D96" w:rsidRPr="009C1E93" w:rsidRDefault="00713D96" w:rsidP="00FF0DC4">
            <w:pPr>
              <w:pStyle w:val="VCAAtablecondensed"/>
              <w:rPr>
                <w:rFonts w:ascii="Arial" w:hAnsi="Arial"/>
                <w:lang w:val="en-AU"/>
              </w:rPr>
            </w:pPr>
            <w:r w:rsidRPr="009C1E93">
              <w:rPr>
                <w:lang w:val="en-AU"/>
              </w:rPr>
              <w:t>1</w:t>
            </w:r>
          </w:p>
        </w:tc>
        <w:tc>
          <w:tcPr>
            <w:tcW w:w="1192" w:type="dxa"/>
          </w:tcPr>
          <w:p w14:paraId="1C7CACC2"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3A06CA50" w14:textId="77777777" w:rsidTr="00C77D99">
        <w:trPr>
          <w:trHeight w:hRule="exact" w:val="397"/>
        </w:trPr>
        <w:tc>
          <w:tcPr>
            <w:tcW w:w="906" w:type="dxa"/>
          </w:tcPr>
          <w:p w14:paraId="6C2FC024"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7EEB292C" w14:textId="77777777" w:rsidR="00713D96" w:rsidRPr="009C1E93" w:rsidRDefault="00713D96" w:rsidP="00FF0DC4">
            <w:pPr>
              <w:pStyle w:val="VCAAtablecondensed"/>
              <w:rPr>
                <w:lang w:val="en-AU"/>
              </w:rPr>
            </w:pPr>
            <w:r w:rsidRPr="009C1E93">
              <w:rPr>
                <w:lang w:val="en-AU"/>
              </w:rPr>
              <w:t>66</w:t>
            </w:r>
          </w:p>
        </w:tc>
        <w:tc>
          <w:tcPr>
            <w:tcW w:w="907" w:type="dxa"/>
          </w:tcPr>
          <w:p w14:paraId="1E97862E" w14:textId="77777777" w:rsidR="00713D96" w:rsidRPr="009C1E93" w:rsidRDefault="00713D96" w:rsidP="00FF0DC4">
            <w:pPr>
              <w:pStyle w:val="VCAAtablecondensed"/>
              <w:rPr>
                <w:lang w:val="en-AU"/>
              </w:rPr>
            </w:pPr>
            <w:r w:rsidRPr="009C1E93">
              <w:rPr>
                <w:lang w:val="en-AU"/>
              </w:rPr>
              <w:t>34</w:t>
            </w:r>
          </w:p>
        </w:tc>
        <w:tc>
          <w:tcPr>
            <w:tcW w:w="1192" w:type="dxa"/>
          </w:tcPr>
          <w:p w14:paraId="36035CAB" w14:textId="77777777" w:rsidR="00713D96" w:rsidRPr="009C1E93" w:rsidRDefault="00713D96" w:rsidP="00FF0DC4">
            <w:pPr>
              <w:pStyle w:val="VCAAtablecondensed"/>
              <w:rPr>
                <w:rStyle w:val="VCAAbold"/>
                <w:lang w:val="en-AU"/>
              </w:rPr>
            </w:pPr>
            <w:r w:rsidRPr="009C1E93">
              <w:rPr>
                <w:rStyle w:val="VCAAbold"/>
                <w:lang w:val="en-AU"/>
              </w:rPr>
              <w:t>0.3</w:t>
            </w:r>
          </w:p>
        </w:tc>
      </w:tr>
    </w:tbl>
    <w:p w14:paraId="318C2FC3" w14:textId="77777777" w:rsidR="00713D96" w:rsidRPr="009C1E93" w:rsidRDefault="00713D96" w:rsidP="00713D96">
      <w:pPr>
        <w:pStyle w:val="VCAAbody"/>
        <w:rPr>
          <w:lang w:val="en-AU" w:eastAsia="en-AU"/>
        </w:rPr>
      </w:pPr>
      <w:r w:rsidRPr="009C1E93">
        <w:rPr>
          <w:lang w:val="en-AU" w:eastAsia="en-AU"/>
        </w:rPr>
        <w:t>12</w:t>
      </w:r>
    </w:p>
    <w:p w14:paraId="6A11175E" w14:textId="77777777" w:rsidR="00713D96" w:rsidRPr="009C1E93" w:rsidRDefault="00713D96" w:rsidP="00C77D99">
      <w:pPr>
        <w:pStyle w:val="VCAAHeading3"/>
      </w:pPr>
      <w:r w:rsidRPr="009C1E93">
        <w:t>Question 4c.</w:t>
      </w:r>
    </w:p>
    <w:tbl>
      <w:tblPr>
        <w:tblStyle w:val="VCAATableClosed"/>
        <w:tblW w:w="3854" w:type="dxa"/>
        <w:tblLook w:val="01E0" w:firstRow="1" w:lastRow="1" w:firstColumn="1" w:lastColumn="1" w:noHBand="0" w:noVBand="0"/>
      </w:tblPr>
      <w:tblGrid>
        <w:gridCol w:w="906"/>
        <w:gridCol w:w="907"/>
        <w:gridCol w:w="907"/>
        <w:gridCol w:w="1134"/>
      </w:tblGrid>
      <w:tr w:rsidR="00713D96" w:rsidRPr="009C1E93" w14:paraId="6CDFCAF6"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6" w:type="dxa"/>
          </w:tcPr>
          <w:p w14:paraId="2CBA4E96" w14:textId="77777777" w:rsidR="00713D96" w:rsidRPr="009C1E93" w:rsidRDefault="00713D96" w:rsidP="00FF0DC4">
            <w:pPr>
              <w:pStyle w:val="VCAAtablecondensed"/>
              <w:rPr>
                <w:rFonts w:ascii="Arial" w:hAnsi="Arial"/>
                <w:lang w:val="en-AU"/>
              </w:rPr>
            </w:pPr>
            <w:r w:rsidRPr="009C1E93">
              <w:rPr>
                <w:lang w:val="en-AU"/>
              </w:rPr>
              <w:t>Marks</w:t>
            </w:r>
          </w:p>
        </w:tc>
        <w:tc>
          <w:tcPr>
            <w:tcW w:w="907" w:type="dxa"/>
          </w:tcPr>
          <w:p w14:paraId="02659761" w14:textId="77777777" w:rsidR="00713D96" w:rsidRPr="009C1E93" w:rsidRDefault="00713D96" w:rsidP="00FF0DC4">
            <w:pPr>
              <w:pStyle w:val="VCAAtablecondensed"/>
              <w:rPr>
                <w:rFonts w:ascii="Arial" w:hAnsi="Arial"/>
                <w:lang w:val="en-AU"/>
              </w:rPr>
            </w:pPr>
            <w:r w:rsidRPr="009C1E93">
              <w:rPr>
                <w:lang w:val="en-AU"/>
              </w:rPr>
              <w:t>0</w:t>
            </w:r>
          </w:p>
        </w:tc>
        <w:tc>
          <w:tcPr>
            <w:tcW w:w="907" w:type="dxa"/>
          </w:tcPr>
          <w:p w14:paraId="0E6D1146" w14:textId="77777777" w:rsidR="00713D96" w:rsidRPr="009C1E93" w:rsidRDefault="00713D96" w:rsidP="00FF0DC4">
            <w:pPr>
              <w:pStyle w:val="VCAAtablecondensed"/>
              <w:rPr>
                <w:rFonts w:ascii="Arial" w:hAnsi="Arial"/>
                <w:lang w:val="en-AU"/>
              </w:rPr>
            </w:pPr>
            <w:r w:rsidRPr="009C1E93">
              <w:rPr>
                <w:lang w:val="en-AU"/>
              </w:rPr>
              <w:t>1</w:t>
            </w:r>
          </w:p>
        </w:tc>
        <w:tc>
          <w:tcPr>
            <w:tcW w:w="1134" w:type="dxa"/>
          </w:tcPr>
          <w:p w14:paraId="093C6448" w14:textId="77777777" w:rsidR="00713D96" w:rsidRPr="009C1E93" w:rsidRDefault="00713D96" w:rsidP="00FF0DC4">
            <w:pPr>
              <w:pStyle w:val="VCAAtablecondensed"/>
              <w:rPr>
                <w:rFonts w:ascii="Arial" w:hAnsi="Arial"/>
                <w:lang w:val="en-AU"/>
              </w:rPr>
            </w:pPr>
            <w:r w:rsidRPr="009C1E93">
              <w:rPr>
                <w:lang w:val="en-AU"/>
              </w:rPr>
              <w:t>Average</w:t>
            </w:r>
          </w:p>
        </w:tc>
      </w:tr>
      <w:tr w:rsidR="00713D96" w:rsidRPr="009C1E93" w14:paraId="7C5F0D82" w14:textId="77777777" w:rsidTr="00C77D99">
        <w:trPr>
          <w:trHeight w:hRule="exact" w:val="397"/>
        </w:trPr>
        <w:tc>
          <w:tcPr>
            <w:tcW w:w="906" w:type="dxa"/>
          </w:tcPr>
          <w:p w14:paraId="607A3108" w14:textId="77777777" w:rsidR="00713D96" w:rsidRPr="009C1E93" w:rsidRDefault="00713D96" w:rsidP="00FF0DC4">
            <w:pPr>
              <w:pStyle w:val="VCAAtablecondensed"/>
              <w:rPr>
                <w:rStyle w:val="VCAAbold"/>
                <w:lang w:val="en-AU"/>
              </w:rPr>
            </w:pPr>
            <w:r w:rsidRPr="009C1E93">
              <w:rPr>
                <w:rStyle w:val="VCAAbold"/>
                <w:lang w:val="en-AU"/>
              </w:rPr>
              <w:t>%</w:t>
            </w:r>
          </w:p>
        </w:tc>
        <w:tc>
          <w:tcPr>
            <w:tcW w:w="907" w:type="dxa"/>
          </w:tcPr>
          <w:p w14:paraId="4AB7EEE0" w14:textId="77777777" w:rsidR="00713D96" w:rsidRPr="009C1E93" w:rsidRDefault="00713D96" w:rsidP="00FF0DC4">
            <w:pPr>
              <w:pStyle w:val="VCAAtablecondensed"/>
              <w:rPr>
                <w:lang w:val="en-AU"/>
              </w:rPr>
            </w:pPr>
            <w:r w:rsidRPr="009C1E93">
              <w:rPr>
                <w:lang w:val="en-AU"/>
              </w:rPr>
              <w:t>58</w:t>
            </w:r>
          </w:p>
        </w:tc>
        <w:tc>
          <w:tcPr>
            <w:tcW w:w="907" w:type="dxa"/>
          </w:tcPr>
          <w:p w14:paraId="0D53E198" w14:textId="77777777" w:rsidR="00713D96" w:rsidRPr="009C1E93" w:rsidRDefault="00713D96" w:rsidP="00FF0DC4">
            <w:pPr>
              <w:pStyle w:val="VCAAtablecondensed"/>
              <w:rPr>
                <w:lang w:val="en-AU"/>
              </w:rPr>
            </w:pPr>
            <w:r w:rsidRPr="009C1E93">
              <w:rPr>
                <w:lang w:val="en-AU"/>
              </w:rPr>
              <w:t>42</w:t>
            </w:r>
          </w:p>
        </w:tc>
        <w:tc>
          <w:tcPr>
            <w:tcW w:w="1134" w:type="dxa"/>
          </w:tcPr>
          <w:p w14:paraId="66022C01" w14:textId="77777777" w:rsidR="00713D96" w:rsidRPr="009C1E93" w:rsidRDefault="00713D96" w:rsidP="00FF0DC4">
            <w:pPr>
              <w:pStyle w:val="VCAAtablecondensed"/>
              <w:rPr>
                <w:rStyle w:val="VCAAbold"/>
                <w:lang w:val="en-AU"/>
              </w:rPr>
            </w:pPr>
            <w:r w:rsidRPr="009C1E93">
              <w:rPr>
                <w:rStyle w:val="VCAAbold"/>
                <w:lang w:val="en-AU"/>
              </w:rPr>
              <w:t>0.4</w:t>
            </w:r>
          </w:p>
        </w:tc>
      </w:tr>
    </w:tbl>
    <w:p w14:paraId="65962AB0" w14:textId="77777777" w:rsidR="00713D96" w:rsidRPr="009C1E93" w:rsidRDefault="00713D96" w:rsidP="00713D96">
      <w:pPr>
        <w:pStyle w:val="VCAAbody"/>
        <w:rPr>
          <w:lang w:val="en-AU" w:eastAsia="en-AU"/>
        </w:rPr>
      </w:pPr>
      <w:r w:rsidRPr="009C1E93">
        <w:rPr>
          <w:lang w:val="en-AU" w:eastAsia="en-AU"/>
        </w:rPr>
        <w:t>17</w:t>
      </w:r>
    </w:p>
    <w:p w14:paraId="4CF08285" w14:textId="77777777" w:rsidR="00713D96" w:rsidRPr="009C1E93" w:rsidRDefault="00713D96" w:rsidP="00713D96">
      <w:pPr>
        <w:pStyle w:val="VCAAbody"/>
        <w:rPr>
          <w:lang w:val="en-AU"/>
        </w:rPr>
      </w:pPr>
      <w:r w:rsidRPr="009C1E93">
        <w:rPr>
          <w:lang w:val="en-AU"/>
        </w:rPr>
        <w:t>Most students recognised that an integer solution was required, although some students gave their answer as 18.</w:t>
      </w:r>
    </w:p>
    <w:p w14:paraId="41CC0753" w14:textId="77777777" w:rsidR="00713D96" w:rsidRPr="009C1E93" w:rsidRDefault="00713D96" w:rsidP="00C77D99">
      <w:pPr>
        <w:pStyle w:val="VCAAHeading3"/>
      </w:pPr>
      <w:r w:rsidRPr="009C1E93">
        <w:t>Question 4d.</w:t>
      </w:r>
    </w:p>
    <w:tbl>
      <w:tblPr>
        <w:tblStyle w:val="VCAATableClosed"/>
        <w:tblW w:w="4765" w:type="dxa"/>
        <w:tblLook w:val="01E0" w:firstRow="1" w:lastRow="1" w:firstColumn="1" w:lastColumn="1" w:noHBand="0" w:noVBand="0"/>
      </w:tblPr>
      <w:tblGrid>
        <w:gridCol w:w="904"/>
        <w:gridCol w:w="908"/>
        <w:gridCol w:w="907"/>
        <w:gridCol w:w="907"/>
        <w:gridCol w:w="1139"/>
      </w:tblGrid>
      <w:tr w:rsidR="00713D96" w:rsidRPr="009C1E93" w14:paraId="05DF88D0" w14:textId="77777777" w:rsidTr="00C77D99">
        <w:trPr>
          <w:cnfStyle w:val="100000000000" w:firstRow="1" w:lastRow="0" w:firstColumn="0" w:lastColumn="0" w:oddVBand="0" w:evenVBand="0" w:oddHBand="0" w:evenHBand="0" w:firstRowFirstColumn="0" w:firstRowLastColumn="0" w:lastRowFirstColumn="0" w:lastRowLastColumn="0"/>
          <w:trHeight w:hRule="exact" w:val="397"/>
        </w:trPr>
        <w:tc>
          <w:tcPr>
            <w:tcW w:w="904" w:type="dxa"/>
          </w:tcPr>
          <w:p w14:paraId="4B41E147" w14:textId="77777777" w:rsidR="00713D96" w:rsidRPr="009C1E93" w:rsidRDefault="00713D96" w:rsidP="00FF0DC4">
            <w:pPr>
              <w:pStyle w:val="VCAAtablecondensed"/>
              <w:rPr>
                <w:lang w:val="en-AU"/>
              </w:rPr>
            </w:pPr>
            <w:r w:rsidRPr="009C1E93">
              <w:rPr>
                <w:lang w:val="en-AU"/>
              </w:rPr>
              <w:t>Marks</w:t>
            </w:r>
          </w:p>
        </w:tc>
        <w:tc>
          <w:tcPr>
            <w:tcW w:w="908" w:type="dxa"/>
          </w:tcPr>
          <w:p w14:paraId="396C50BD" w14:textId="77777777" w:rsidR="00713D96" w:rsidRPr="009C1E93" w:rsidRDefault="00713D96" w:rsidP="00FF0DC4">
            <w:pPr>
              <w:pStyle w:val="VCAAtablecondensed"/>
              <w:rPr>
                <w:lang w:val="en-AU"/>
              </w:rPr>
            </w:pPr>
            <w:r w:rsidRPr="009C1E93">
              <w:rPr>
                <w:lang w:val="en-AU"/>
              </w:rPr>
              <w:t>0</w:t>
            </w:r>
          </w:p>
        </w:tc>
        <w:tc>
          <w:tcPr>
            <w:tcW w:w="907" w:type="dxa"/>
          </w:tcPr>
          <w:p w14:paraId="0B622460" w14:textId="77777777" w:rsidR="00713D96" w:rsidRPr="009C1E93" w:rsidRDefault="00713D96" w:rsidP="00FF0DC4">
            <w:pPr>
              <w:pStyle w:val="VCAAtablecondensed"/>
              <w:rPr>
                <w:lang w:val="en-AU"/>
              </w:rPr>
            </w:pPr>
            <w:r w:rsidRPr="009C1E93">
              <w:rPr>
                <w:lang w:val="en-AU"/>
              </w:rPr>
              <w:t>1</w:t>
            </w:r>
          </w:p>
        </w:tc>
        <w:tc>
          <w:tcPr>
            <w:tcW w:w="907" w:type="dxa"/>
          </w:tcPr>
          <w:p w14:paraId="4F1A35D0" w14:textId="77777777" w:rsidR="00713D96" w:rsidRPr="009C1E93" w:rsidRDefault="00713D96" w:rsidP="00FF0DC4">
            <w:pPr>
              <w:pStyle w:val="VCAAtablecondensed"/>
              <w:rPr>
                <w:lang w:val="en-AU"/>
              </w:rPr>
            </w:pPr>
            <w:r w:rsidRPr="009C1E93">
              <w:rPr>
                <w:lang w:val="en-AU"/>
              </w:rPr>
              <w:t>2</w:t>
            </w:r>
          </w:p>
        </w:tc>
        <w:tc>
          <w:tcPr>
            <w:tcW w:w="1139" w:type="dxa"/>
          </w:tcPr>
          <w:p w14:paraId="3B8F5C95" w14:textId="77777777" w:rsidR="00713D96" w:rsidRPr="009C1E93" w:rsidRDefault="00713D96" w:rsidP="00FF0DC4">
            <w:pPr>
              <w:pStyle w:val="VCAAtablecondensed"/>
              <w:rPr>
                <w:lang w:val="en-AU"/>
              </w:rPr>
            </w:pPr>
            <w:r w:rsidRPr="009C1E93">
              <w:rPr>
                <w:lang w:val="en-AU"/>
              </w:rPr>
              <w:t>Average</w:t>
            </w:r>
          </w:p>
        </w:tc>
      </w:tr>
      <w:tr w:rsidR="00713D96" w:rsidRPr="009C1E93" w14:paraId="700AAE2A" w14:textId="77777777" w:rsidTr="00C77D99">
        <w:trPr>
          <w:trHeight w:hRule="exact" w:val="397"/>
        </w:trPr>
        <w:tc>
          <w:tcPr>
            <w:tcW w:w="904" w:type="dxa"/>
          </w:tcPr>
          <w:p w14:paraId="6B904E61" w14:textId="77777777" w:rsidR="00713D96" w:rsidRPr="009C1E93" w:rsidRDefault="00713D96" w:rsidP="00FF0DC4">
            <w:pPr>
              <w:pStyle w:val="VCAAtablecondensed"/>
              <w:rPr>
                <w:rStyle w:val="VCAAbold"/>
                <w:lang w:val="en-AU"/>
              </w:rPr>
            </w:pPr>
            <w:r w:rsidRPr="009C1E93">
              <w:rPr>
                <w:rStyle w:val="VCAAbold"/>
                <w:lang w:val="en-AU"/>
              </w:rPr>
              <w:t>%</w:t>
            </w:r>
          </w:p>
        </w:tc>
        <w:tc>
          <w:tcPr>
            <w:tcW w:w="908" w:type="dxa"/>
          </w:tcPr>
          <w:p w14:paraId="1A1BCFA2" w14:textId="77777777" w:rsidR="00713D96" w:rsidRPr="009C1E93" w:rsidRDefault="00713D96" w:rsidP="00FF0DC4">
            <w:pPr>
              <w:pStyle w:val="VCAAtablecondensed"/>
              <w:rPr>
                <w:lang w:val="en-AU"/>
              </w:rPr>
            </w:pPr>
            <w:r w:rsidRPr="009C1E93">
              <w:rPr>
                <w:lang w:val="en-AU"/>
              </w:rPr>
              <w:t>72</w:t>
            </w:r>
          </w:p>
        </w:tc>
        <w:tc>
          <w:tcPr>
            <w:tcW w:w="907" w:type="dxa"/>
          </w:tcPr>
          <w:p w14:paraId="37F93F03" w14:textId="77777777" w:rsidR="00713D96" w:rsidRPr="009C1E93" w:rsidRDefault="00713D96" w:rsidP="00FF0DC4">
            <w:pPr>
              <w:pStyle w:val="VCAAtablecondensed"/>
              <w:rPr>
                <w:lang w:val="en-AU"/>
              </w:rPr>
            </w:pPr>
            <w:r w:rsidRPr="009C1E93">
              <w:rPr>
                <w:lang w:val="en-AU"/>
              </w:rPr>
              <w:t>18</w:t>
            </w:r>
          </w:p>
        </w:tc>
        <w:tc>
          <w:tcPr>
            <w:tcW w:w="907" w:type="dxa"/>
          </w:tcPr>
          <w:p w14:paraId="6FF322AA" w14:textId="77777777" w:rsidR="00713D96" w:rsidRPr="009C1E93" w:rsidRDefault="00713D96" w:rsidP="00FF0DC4">
            <w:pPr>
              <w:pStyle w:val="VCAAtablecondensed"/>
              <w:rPr>
                <w:lang w:val="en-AU"/>
              </w:rPr>
            </w:pPr>
            <w:r w:rsidRPr="009C1E93">
              <w:rPr>
                <w:lang w:val="en-AU"/>
              </w:rPr>
              <w:t>10</w:t>
            </w:r>
          </w:p>
        </w:tc>
        <w:tc>
          <w:tcPr>
            <w:tcW w:w="1139" w:type="dxa"/>
          </w:tcPr>
          <w:p w14:paraId="5D85C606" w14:textId="77777777" w:rsidR="00713D96" w:rsidRPr="009C1E93" w:rsidRDefault="00713D96" w:rsidP="00FF0DC4">
            <w:pPr>
              <w:pStyle w:val="VCAAtablecondensed"/>
              <w:rPr>
                <w:rStyle w:val="VCAAbold"/>
                <w:lang w:val="en-AU"/>
              </w:rPr>
            </w:pPr>
            <w:r w:rsidRPr="009C1E93">
              <w:rPr>
                <w:rStyle w:val="VCAAbold"/>
                <w:lang w:val="en-AU"/>
              </w:rPr>
              <w:t>0.4</w:t>
            </w:r>
          </w:p>
        </w:tc>
      </w:tr>
    </w:tbl>
    <w:p w14:paraId="64C8873A" w14:textId="5C3BF011" w:rsidR="00713D96" w:rsidRPr="009C1E93" w:rsidRDefault="00EF5402" w:rsidP="00713D96">
      <w:pPr>
        <w:pStyle w:val="VCAAbodyformaths"/>
        <w:rPr>
          <w:lang w:val="en-AU"/>
        </w:rPr>
      </w:pPr>
      <w:r w:rsidRPr="009C1E93">
        <w:rPr>
          <w:lang w:val="en-AU"/>
        </w:rPr>
        <w:t>(24,16) (27,14) (30,12) (33,10)</w:t>
      </w:r>
    </w:p>
    <w:p w14:paraId="7BF8B394" w14:textId="77777777" w:rsidR="00713D96" w:rsidRPr="009C1E93" w:rsidRDefault="00713D96" w:rsidP="00713D96">
      <w:pPr>
        <w:pStyle w:val="VCAAbodyformaths"/>
        <w:rPr>
          <w:lang w:val="en-AU"/>
        </w:rPr>
      </w:pPr>
      <w:r w:rsidRPr="009C1E93">
        <w:rPr>
          <w:rStyle w:val="VCAAitalic"/>
          <w:lang w:val="en-AU"/>
        </w:rPr>
        <w:t>P</w:t>
      </w:r>
      <w:r w:rsidRPr="009C1E93">
        <w:rPr>
          <w:lang w:val="en-AU"/>
        </w:rPr>
        <w:t xml:space="preserve"> = 150</w:t>
      </w:r>
      <w:r w:rsidRPr="009C1E93">
        <w:rPr>
          <w:rStyle w:val="VCAAitalic"/>
          <w:lang w:val="en-AU"/>
        </w:rPr>
        <w:t>x</w:t>
      </w:r>
      <w:r w:rsidRPr="009C1E93">
        <w:rPr>
          <w:lang w:val="en-AU"/>
        </w:rPr>
        <w:t xml:space="preserve"> + 225</w:t>
      </w:r>
      <w:r w:rsidRPr="009C1E93">
        <w:rPr>
          <w:rStyle w:val="VCAAitalic"/>
          <w:lang w:val="en-AU"/>
        </w:rPr>
        <w:t>y</w:t>
      </w:r>
    </w:p>
    <w:p w14:paraId="0F0E2A1B" w14:textId="6F396991" w:rsidR="00713D96" w:rsidRPr="009C1E93" w:rsidRDefault="00713D96" w:rsidP="00713D96">
      <w:pPr>
        <w:pStyle w:val="VCAAbodyformaths"/>
        <w:rPr>
          <w:lang w:val="en-AU"/>
        </w:rPr>
      </w:pPr>
      <w:r w:rsidRPr="009C1E93">
        <w:rPr>
          <w:lang w:val="en-AU"/>
        </w:rPr>
        <w:t xml:space="preserve">Slope of objective function of </w:t>
      </w:r>
      <w:r w:rsidR="00AD5BF7" w:rsidRPr="009C1E93">
        <w:rPr>
          <w:lang w:val="en-AU"/>
        </w:rPr>
        <w:t>–</w:t>
      </w:r>
      <w:r w:rsidRPr="009C1E93">
        <w:rPr>
          <w:lang w:val="en-AU"/>
        </w:rPr>
        <w:t xml:space="preserve"> </w:t>
      </w:r>
      <m:oMath>
        <m:f>
          <m:fPr>
            <m:ctrlPr>
              <w:rPr>
                <w:rFonts w:ascii="Cambria Math" w:hAnsi="Cambria Math"/>
                <w:i/>
                <w:lang w:val="en-AU"/>
              </w:rPr>
            </m:ctrlPr>
          </m:fPr>
          <m:num>
            <m:r>
              <w:rPr>
                <w:rFonts w:ascii="Cambria Math" w:hAnsi="Cambria Math"/>
                <w:lang w:val="en-AU"/>
              </w:rPr>
              <m:t>2</m:t>
            </m:r>
          </m:num>
          <m:den>
            <m:r>
              <w:rPr>
                <w:rFonts w:ascii="Cambria Math" w:hAnsi="Cambria Math"/>
                <w:lang w:val="en-AU"/>
              </w:rPr>
              <m:t>3</m:t>
            </m:r>
          </m:den>
        </m:f>
      </m:oMath>
      <w:r w:rsidR="008D7D3A" w:rsidRPr="009C1E93">
        <w:rPr>
          <w:lang w:val="en-AU"/>
        </w:rPr>
        <w:t xml:space="preserve"> </w:t>
      </w:r>
      <w:r w:rsidRPr="009C1E93">
        <w:rPr>
          <w:rFonts w:eastAsia="Times New Roman"/>
          <w:lang w:val="en-AU"/>
        </w:rPr>
        <w:t>equals the slope of 2</w:t>
      </w:r>
      <w:r w:rsidRPr="009C1E93">
        <w:rPr>
          <w:rStyle w:val="VCAAitalic"/>
          <w:lang w:val="en-AU"/>
        </w:rPr>
        <w:t>x</w:t>
      </w:r>
      <w:r w:rsidRPr="009C1E93">
        <w:rPr>
          <w:rFonts w:eastAsia="Times New Roman"/>
          <w:lang w:val="en-AU"/>
        </w:rPr>
        <w:t xml:space="preserve"> + 3</w:t>
      </w:r>
      <w:r w:rsidRPr="009C1E93">
        <w:rPr>
          <w:rStyle w:val="VCAAitalic"/>
          <w:lang w:val="en-AU"/>
        </w:rPr>
        <w:t>y</w:t>
      </w:r>
      <w:r w:rsidRPr="009C1E93">
        <w:rPr>
          <w:rFonts w:eastAsia="Times New Roman"/>
          <w:lang w:val="en-AU"/>
        </w:rPr>
        <w:t xml:space="preserve"> = 96.</w:t>
      </w:r>
    </w:p>
    <w:p w14:paraId="2D7212AB" w14:textId="77777777" w:rsidR="00713D96" w:rsidRPr="009C1E93" w:rsidRDefault="00713D96" w:rsidP="00713D96">
      <w:pPr>
        <w:pStyle w:val="VCAAbody"/>
        <w:rPr>
          <w:rFonts w:eastAsia="Times New Roman"/>
          <w:lang w:val="en-AU"/>
        </w:rPr>
      </w:pPr>
      <w:r w:rsidRPr="009C1E93">
        <w:rPr>
          <w:rFonts w:eastAsia="Times New Roman"/>
          <w:lang w:val="en-AU"/>
        </w:rPr>
        <w:t>Therefore, the maximum occurs at all integer points on the line segment.</w:t>
      </w:r>
    </w:p>
    <w:p w14:paraId="6E13ABA4" w14:textId="53379B8E" w:rsidR="00713D96" w:rsidRPr="009C1E93" w:rsidRDefault="00713D96" w:rsidP="00377850">
      <w:pPr>
        <w:pStyle w:val="VCAAbody"/>
        <w:rPr>
          <w:lang w:val="en-AU"/>
        </w:rPr>
      </w:pPr>
      <w:r w:rsidRPr="009C1E93">
        <w:rPr>
          <w:lang w:val="en-AU"/>
        </w:rPr>
        <w:t xml:space="preserve">Very few students scored full marks. Those </w:t>
      </w:r>
      <w:r w:rsidR="008D7D3A" w:rsidRPr="009C1E93">
        <w:rPr>
          <w:lang w:val="en-AU"/>
        </w:rPr>
        <w:t xml:space="preserve">who </w:t>
      </w:r>
      <w:r w:rsidRPr="009C1E93">
        <w:rPr>
          <w:lang w:val="en-AU"/>
        </w:rPr>
        <w:t>did find the two extreme points that gave maximum profit usually did not recognise there were other</w:t>
      </w:r>
      <w:r w:rsidR="00377850" w:rsidRPr="009C1E93">
        <w:rPr>
          <w:lang w:val="en-AU"/>
        </w:rPr>
        <w:t xml:space="preserve"> solutions on the line segment.</w:t>
      </w:r>
    </w:p>
    <w:p w14:paraId="028D1FEF" w14:textId="77777777" w:rsidR="00F4525C" w:rsidRPr="009C1E93" w:rsidRDefault="00F4525C" w:rsidP="00713D96">
      <w:pPr>
        <w:rPr>
          <w:lang w:val="en-AU" w:eastAsia="en-AU"/>
        </w:rPr>
      </w:pPr>
    </w:p>
    <w:sectPr w:rsidR="00F4525C" w:rsidRPr="009C1E93" w:rsidSect="00B230DB">
      <w:headerReference w:type="default" r:id="rId38"/>
      <w:footerReference w:type="default" r:id="rId39"/>
      <w:headerReference w:type="first" r:id="rId40"/>
      <w:footerReference w:type="first" r:id="rId4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0EB39C" w14:textId="77777777" w:rsidR="007A5B02" w:rsidRDefault="007A5B02" w:rsidP="00304EA1">
      <w:pPr>
        <w:spacing w:after="0" w:line="240" w:lineRule="auto"/>
      </w:pPr>
      <w:r>
        <w:separator/>
      </w:r>
    </w:p>
  </w:endnote>
  <w:endnote w:type="continuationSeparator" w:id="0">
    <w:p w14:paraId="3E104D5C" w14:textId="77777777" w:rsidR="007A5B02" w:rsidRDefault="007A5B02"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Liberation Sans">
    <w:altName w:val="Arial"/>
    <w:charset w:val="01"/>
    <w:family w:val="roman"/>
    <w:pitch w:val="variable"/>
  </w:font>
  <w:font w:name="Noto Sans CJK SC">
    <w:charset w:val="00"/>
    <w:family w:val="roman"/>
    <w:pitch w:val="default"/>
  </w:font>
  <w:font w:name="Lohit Devanagari">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Ind w:w="567" w:type="dxa"/>
      <w:tblLook w:val="04A0" w:firstRow="1" w:lastRow="0" w:firstColumn="1" w:lastColumn="0" w:noHBand="0" w:noVBand="1"/>
    </w:tblPr>
    <w:tblGrid>
      <w:gridCol w:w="3213"/>
      <w:gridCol w:w="3214"/>
      <w:gridCol w:w="3212"/>
    </w:tblGrid>
    <w:tr w:rsidR="007A5B02" w:rsidRPr="00D06414" w14:paraId="6474FD3B" w14:textId="77777777" w:rsidTr="00BB3BAB">
      <w:trPr>
        <w:trHeight w:val="476"/>
      </w:trPr>
      <w:tc>
        <w:tcPr>
          <w:tcW w:w="1667" w:type="pct"/>
          <w:tcMar>
            <w:left w:w="0" w:type="dxa"/>
            <w:right w:w="0" w:type="dxa"/>
          </w:tcMar>
        </w:tcPr>
        <w:p w14:paraId="0EC15F2D" w14:textId="77777777" w:rsidR="007A5B02" w:rsidRPr="00D06414" w:rsidRDefault="007A5B02"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7A5B02" w:rsidRPr="00D06414" w:rsidRDefault="007A5B02"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6E146059" w:rsidR="007A5B02" w:rsidRPr="00D06414" w:rsidRDefault="007A5B02"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24</w:t>
          </w:r>
          <w:r w:rsidRPr="00D06414">
            <w:rPr>
              <w:rFonts w:asciiTheme="majorHAnsi" w:hAnsiTheme="majorHAnsi" w:cs="Arial"/>
              <w:color w:val="999999" w:themeColor="accent2"/>
              <w:sz w:val="18"/>
              <w:szCs w:val="18"/>
            </w:rPr>
            <w:fldChar w:fldCharType="end"/>
          </w:r>
        </w:p>
      </w:tc>
    </w:tr>
  </w:tbl>
  <w:p w14:paraId="7723AB21" w14:textId="77777777" w:rsidR="007A5B02" w:rsidRPr="00D06414" w:rsidRDefault="007A5B02"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p w14:paraId="68CF5978" w14:textId="77777777" w:rsidR="007A5B02" w:rsidRDefault="007A5B0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4706" w:type="pct"/>
      <w:tblInd w:w="567" w:type="dxa"/>
      <w:tblLook w:val="04A0" w:firstRow="1" w:lastRow="0" w:firstColumn="1" w:lastColumn="0" w:noHBand="0" w:noVBand="1"/>
    </w:tblPr>
    <w:tblGrid>
      <w:gridCol w:w="2648"/>
      <w:gridCol w:w="3213"/>
      <w:gridCol w:w="3211"/>
    </w:tblGrid>
    <w:tr w:rsidR="007A5B02" w:rsidRPr="00D06414" w14:paraId="36A4ADC1" w14:textId="77777777" w:rsidTr="000F5AAF">
      <w:tc>
        <w:tcPr>
          <w:tcW w:w="1459" w:type="pct"/>
          <w:tcMar>
            <w:left w:w="0" w:type="dxa"/>
            <w:right w:w="0" w:type="dxa"/>
          </w:tcMar>
        </w:tcPr>
        <w:p w14:paraId="74DB1FC2" w14:textId="77777777" w:rsidR="007A5B02" w:rsidRPr="00D06414" w:rsidRDefault="007A5B02"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7A5B02" w:rsidRPr="00D06414" w:rsidRDefault="007A5B02"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7A5B02" w:rsidRPr="00D06414" w:rsidRDefault="007A5B02"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7A5B02" w:rsidRPr="00D06414" w:rsidRDefault="007A5B02"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53A65E" w14:textId="77777777" w:rsidR="007A5B02" w:rsidRDefault="007A5B02" w:rsidP="00304EA1">
      <w:pPr>
        <w:spacing w:after="0" w:line="240" w:lineRule="auto"/>
      </w:pPr>
      <w:r>
        <w:separator/>
      </w:r>
    </w:p>
  </w:footnote>
  <w:footnote w:type="continuationSeparator" w:id="0">
    <w:p w14:paraId="6BE6FF98" w14:textId="77777777" w:rsidR="007A5B02" w:rsidRDefault="007A5B02"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221396" w14:textId="7D839BEC" w:rsidR="007A5B02" w:rsidRPr="00D86DE4" w:rsidRDefault="00116137"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7A5B02">
          <w:rPr>
            <w:color w:val="999999" w:themeColor="accent2"/>
          </w:rPr>
          <w:t>2020 VCE Further Mathematics 2 examination report</w:t>
        </w:r>
      </w:sdtContent>
    </w:sdt>
    <w:r w:rsidR="007A5B02">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CB6D50" w14:textId="512449EE" w:rsidR="007A5B02" w:rsidRPr="009370BC" w:rsidRDefault="007A5B02"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2B3B"/>
    <w:multiLevelType w:val="multilevel"/>
    <w:tmpl w:val="40649378"/>
    <w:lvl w:ilvl="0">
      <w:start w:val="1"/>
      <w:numFmt w:val="bullet"/>
      <w:lvlText w:val=""/>
      <w:lvlJc w:val="left"/>
      <w:pPr>
        <w:ind w:left="5748" w:hanging="360"/>
      </w:pPr>
      <w:rPr>
        <w:rFonts w:ascii="Symbol" w:hAnsi="Symbol" w:cs="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cs="Wingdings" w:hint="default"/>
      </w:rPr>
    </w:lvl>
    <w:lvl w:ilvl="3">
      <w:start w:val="1"/>
      <w:numFmt w:val="bullet"/>
      <w:lvlText w:val=""/>
      <w:lvlJc w:val="left"/>
      <w:pPr>
        <w:ind w:left="7908" w:hanging="360"/>
      </w:pPr>
      <w:rPr>
        <w:rFonts w:ascii="Symbol" w:hAnsi="Symbol" w:cs="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cs="Wingdings" w:hint="default"/>
      </w:rPr>
    </w:lvl>
    <w:lvl w:ilvl="6">
      <w:start w:val="1"/>
      <w:numFmt w:val="bullet"/>
      <w:lvlText w:val=""/>
      <w:lvlJc w:val="left"/>
      <w:pPr>
        <w:ind w:left="10068" w:hanging="360"/>
      </w:pPr>
      <w:rPr>
        <w:rFonts w:ascii="Symbol" w:hAnsi="Symbol" w:cs="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cs="Wingdings" w:hint="default"/>
      </w:rPr>
    </w:lvl>
  </w:abstractNum>
  <w:abstractNum w:abstractNumId="1" w15:restartNumberingAfterBreak="0">
    <w:nsid w:val="08BE0710"/>
    <w:multiLevelType w:val="multilevel"/>
    <w:tmpl w:val="2B48B80A"/>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6"/>
  </w:num>
  <w:num w:numId="2">
    <w:abstractNumId w:val="4"/>
  </w:num>
  <w:num w:numId="3">
    <w:abstractNumId w:val="3"/>
  </w:num>
  <w:num w:numId="4">
    <w:abstractNumId w:val="2"/>
  </w:num>
  <w:num w:numId="5">
    <w:abstractNumId w:val="5"/>
  </w:num>
  <w:num w:numId="6">
    <w:abstractNumId w:val="0"/>
  </w:num>
  <w:num w:numId="7">
    <w:abstractNumId w:val="1"/>
  </w:num>
  <w:num w:numId="8">
    <w:abstractNumId w:val="6"/>
  </w:num>
  <w:num w:numId="9">
    <w:abstractNumId w:val="6"/>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1"/>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37560"/>
    <w:rsid w:val="0005780E"/>
    <w:rsid w:val="00065CC6"/>
    <w:rsid w:val="000A71F7"/>
    <w:rsid w:val="000F09E4"/>
    <w:rsid w:val="000F16FD"/>
    <w:rsid w:val="000F3C11"/>
    <w:rsid w:val="000F5AAF"/>
    <w:rsid w:val="00116137"/>
    <w:rsid w:val="00143520"/>
    <w:rsid w:val="00153AD2"/>
    <w:rsid w:val="00173C2C"/>
    <w:rsid w:val="001779EA"/>
    <w:rsid w:val="0018115B"/>
    <w:rsid w:val="00184957"/>
    <w:rsid w:val="001A1422"/>
    <w:rsid w:val="001D3246"/>
    <w:rsid w:val="0021266A"/>
    <w:rsid w:val="002279BA"/>
    <w:rsid w:val="002329F3"/>
    <w:rsid w:val="00243F0D"/>
    <w:rsid w:val="00260767"/>
    <w:rsid w:val="002647BB"/>
    <w:rsid w:val="00267936"/>
    <w:rsid w:val="002754C1"/>
    <w:rsid w:val="002841C8"/>
    <w:rsid w:val="0028516B"/>
    <w:rsid w:val="002A2930"/>
    <w:rsid w:val="002A475C"/>
    <w:rsid w:val="002B0693"/>
    <w:rsid w:val="002C6F90"/>
    <w:rsid w:val="002C79B6"/>
    <w:rsid w:val="002E383E"/>
    <w:rsid w:val="002E4FB5"/>
    <w:rsid w:val="002E5ADC"/>
    <w:rsid w:val="00302FB8"/>
    <w:rsid w:val="00304EA1"/>
    <w:rsid w:val="00314D81"/>
    <w:rsid w:val="00322FC6"/>
    <w:rsid w:val="0035293F"/>
    <w:rsid w:val="00377850"/>
    <w:rsid w:val="00391986"/>
    <w:rsid w:val="003A00B4"/>
    <w:rsid w:val="003C5E71"/>
    <w:rsid w:val="003F0211"/>
    <w:rsid w:val="00417AA3"/>
    <w:rsid w:val="00425DFE"/>
    <w:rsid w:val="00427208"/>
    <w:rsid w:val="00434B89"/>
    <w:rsid w:val="00434EDB"/>
    <w:rsid w:val="00440B32"/>
    <w:rsid w:val="0046078D"/>
    <w:rsid w:val="00495C80"/>
    <w:rsid w:val="004A2ED8"/>
    <w:rsid w:val="004A32F5"/>
    <w:rsid w:val="004F5BDA"/>
    <w:rsid w:val="0051631E"/>
    <w:rsid w:val="00537A1F"/>
    <w:rsid w:val="00563D38"/>
    <w:rsid w:val="00566029"/>
    <w:rsid w:val="005874DA"/>
    <w:rsid w:val="005923CB"/>
    <w:rsid w:val="005B391B"/>
    <w:rsid w:val="005D3D78"/>
    <w:rsid w:val="005E2EF0"/>
    <w:rsid w:val="005F4092"/>
    <w:rsid w:val="006168F6"/>
    <w:rsid w:val="00634A96"/>
    <w:rsid w:val="0068471E"/>
    <w:rsid w:val="00684F98"/>
    <w:rsid w:val="00686FA7"/>
    <w:rsid w:val="00693FFD"/>
    <w:rsid w:val="006D2159"/>
    <w:rsid w:val="006F787C"/>
    <w:rsid w:val="00701021"/>
    <w:rsid w:val="00702636"/>
    <w:rsid w:val="0070733E"/>
    <w:rsid w:val="00713D96"/>
    <w:rsid w:val="00724507"/>
    <w:rsid w:val="00773E6C"/>
    <w:rsid w:val="00781FB1"/>
    <w:rsid w:val="007A5B02"/>
    <w:rsid w:val="007C4E0F"/>
    <w:rsid w:val="007D1B6D"/>
    <w:rsid w:val="007D2B64"/>
    <w:rsid w:val="00800F8D"/>
    <w:rsid w:val="00813C37"/>
    <w:rsid w:val="008154B5"/>
    <w:rsid w:val="00823962"/>
    <w:rsid w:val="00850410"/>
    <w:rsid w:val="00852719"/>
    <w:rsid w:val="00860115"/>
    <w:rsid w:val="00861861"/>
    <w:rsid w:val="00866DA9"/>
    <w:rsid w:val="0088783C"/>
    <w:rsid w:val="00894D52"/>
    <w:rsid w:val="008D7D3A"/>
    <w:rsid w:val="009107A5"/>
    <w:rsid w:val="00915E88"/>
    <w:rsid w:val="0092103D"/>
    <w:rsid w:val="009354F4"/>
    <w:rsid w:val="009370BC"/>
    <w:rsid w:val="009505A3"/>
    <w:rsid w:val="00970580"/>
    <w:rsid w:val="0098739B"/>
    <w:rsid w:val="009B61E5"/>
    <w:rsid w:val="009C1240"/>
    <w:rsid w:val="009C1E93"/>
    <w:rsid w:val="009D1E89"/>
    <w:rsid w:val="009E5707"/>
    <w:rsid w:val="00A17661"/>
    <w:rsid w:val="00A24B2D"/>
    <w:rsid w:val="00A27F8E"/>
    <w:rsid w:val="00A40966"/>
    <w:rsid w:val="00A742B3"/>
    <w:rsid w:val="00A921E0"/>
    <w:rsid w:val="00A922F4"/>
    <w:rsid w:val="00AD5BF7"/>
    <w:rsid w:val="00AE063B"/>
    <w:rsid w:val="00AE5526"/>
    <w:rsid w:val="00AF051B"/>
    <w:rsid w:val="00AF1E48"/>
    <w:rsid w:val="00B01578"/>
    <w:rsid w:val="00B0738F"/>
    <w:rsid w:val="00B13D3B"/>
    <w:rsid w:val="00B230DB"/>
    <w:rsid w:val="00B26601"/>
    <w:rsid w:val="00B41951"/>
    <w:rsid w:val="00B53229"/>
    <w:rsid w:val="00B62480"/>
    <w:rsid w:val="00B81B70"/>
    <w:rsid w:val="00B91B20"/>
    <w:rsid w:val="00BB3BAB"/>
    <w:rsid w:val="00BD0724"/>
    <w:rsid w:val="00BD2B91"/>
    <w:rsid w:val="00BD41D9"/>
    <w:rsid w:val="00BE5521"/>
    <w:rsid w:val="00BF0B51"/>
    <w:rsid w:val="00BF6C23"/>
    <w:rsid w:val="00C149EA"/>
    <w:rsid w:val="00C53263"/>
    <w:rsid w:val="00C75F1D"/>
    <w:rsid w:val="00C77D99"/>
    <w:rsid w:val="00C861C3"/>
    <w:rsid w:val="00C95156"/>
    <w:rsid w:val="00CA0DC2"/>
    <w:rsid w:val="00CB68E8"/>
    <w:rsid w:val="00CE1464"/>
    <w:rsid w:val="00D04F01"/>
    <w:rsid w:val="00D06414"/>
    <w:rsid w:val="00D23252"/>
    <w:rsid w:val="00D24E5A"/>
    <w:rsid w:val="00D338E4"/>
    <w:rsid w:val="00D51947"/>
    <w:rsid w:val="00D532F0"/>
    <w:rsid w:val="00D56E0F"/>
    <w:rsid w:val="00D77413"/>
    <w:rsid w:val="00D82759"/>
    <w:rsid w:val="00D827FE"/>
    <w:rsid w:val="00D86DE4"/>
    <w:rsid w:val="00DC0343"/>
    <w:rsid w:val="00DD0CAF"/>
    <w:rsid w:val="00DD26DF"/>
    <w:rsid w:val="00DE1909"/>
    <w:rsid w:val="00DE51DB"/>
    <w:rsid w:val="00DE58B1"/>
    <w:rsid w:val="00E23F1D"/>
    <w:rsid w:val="00E30E05"/>
    <w:rsid w:val="00E36361"/>
    <w:rsid w:val="00E55AE9"/>
    <w:rsid w:val="00EB0C84"/>
    <w:rsid w:val="00EF00A4"/>
    <w:rsid w:val="00EF5402"/>
    <w:rsid w:val="00F17FDE"/>
    <w:rsid w:val="00F40D53"/>
    <w:rsid w:val="00F4525C"/>
    <w:rsid w:val="00F50D86"/>
    <w:rsid w:val="00FD1B38"/>
    <w:rsid w:val="00FD29D3"/>
    <w:rsid w:val="00FE070D"/>
    <w:rsid w:val="00FE3F0B"/>
    <w:rsid w:val="00FF0D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7C4E0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qFormat/>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qFormat/>
    <w:rsid w:val="009370BC"/>
  </w:style>
  <w:style w:type="paragraph" w:styleId="BalloonText">
    <w:name w:val="Balloon Text"/>
    <w:basedOn w:val="Normal"/>
    <w:link w:val="BalloonTextChar"/>
    <w:uiPriority w:val="99"/>
    <w:semiHidden/>
    <w:unhideWhenUsed/>
    <w:qFormat/>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autoRedefine/>
    <w:qFormat/>
    <w:rsid w:val="00AE063B"/>
    <w:pPr>
      <w:keepNext/>
      <w:keepLine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autoRedefine/>
    <w:qFormat/>
    <w:rsid w:val="009C1240"/>
    <w:pPr>
      <w:keepNext/>
      <w:keepLines/>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autoRedefine/>
    <w:qFormat/>
    <w:rsid w:val="003F0211"/>
    <w:pPr>
      <w:keepNext/>
      <w:keepLines/>
      <w:spacing w:before="320" w:after="120" w:line="400" w:lineRule="exact"/>
      <w:outlineLvl w:val="3"/>
    </w:pPr>
    <w:rPr>
      <w:rFonts w:ascii="Arial" w:hAnsi="Arial" w:cs="Arial"/>
      <w:color w:val="0F7EB4"/>
      <w:sz w:val="32"/>
      <w:szCs w:val="24"/>
      <w:lang w:val="en-AU"/>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FD1B38"/>
    <w:pPr>
      <w:numPr>
        <w:numId w:val="1"/>
      </w:numPr>
      <w:tabs>
        <w:tab w:val="left" w:pos="425"/>
      </w:tabs>
      <w:spacing w:before="60" w:after="60"/>
      <w:ind w:left="420" w:hanging="420"/>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qFormat/>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qFormat/>
    <w:rsid w:val="00495C80"/>
    <w:rPr>
      <w:rFonts w:ascii="Arial" w:hAnsi="Arial" w:cs="Arial"/>
      <w:color w:val="000000" w:themeColor="text1"/>
      <w:sz w:val="20"/>
    </w:rPr>
  </w:style>
  <w:style w:type="character" w:customStyle="1" w:styleId="VCAAfiguresChar">
    <w:name w:val="VCAA figures Char"/>
    <w:basedOn w:val="VCAAbodyChar"/>
    <w:link w:val="VCAAfigures"/>
    <w:qFormat/>
    <w:rsid w:val="00425DFE"/>
    <w:rPr>
      <w:rFonts w:ascii="Arial" w:hAnsi="Arial" w:cs="Arial"/>
      <w:noProof/>
      <w:color w:val="000000" w:themeColor="text1"/>
      <w:sz w:val="20"/>
    </w:rPr>
  </w:style>
  <w:style w:type="character" w:customStyle="1" w:styleId="InternetLink">
    <w:name w:val="Internet Link"/>
    <w:basedOn w:val="DefaultParagraphFont"/>
    <w:uiPriority w:val="99"/>
    <w:unhideWhenUsed/>
    <w:rsid w:val="00713D96"/>
    <w:rPr>
      <w:color w:val="0000FF" w:themeColor="hyperlink"/>
      <w:u w:val="single"/>
    </w:rPr>
  </w:style>
  <w:style w:type="character" w:customStyle="1" w:styleId="QuoteChar">
    <w:name w:val="Quote Char"/>
    <w:basedOn w:val="DefaultParagraphFont"/>
    <w:link w:val="Quote"/>
    <w:uiPriority w:val="29"/>
    <w:qFormat/>
    <w:rsid w:val="00713D96"/>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qFormat/>
    <w:rsid w:val="00713D96"/>
    <w:rPr>
      <w:sz w:val="16"/>
      <w:szCs w:val="16"/>
    </w:rPr>
  </w:style>
  <w:style w:type="character" w:customStyle="1" w:styleId="CommentTextChar">
    <w:name w:val="Comment Text Char"/>
    <w:basedOn w:val="DefaultParagraphFont"/>
    <w:link w:val="CommentText"/>
    <w:uiPriority w:val="99"/>
    <w:semiHidden/>
    <w:qFormat/>
    <w:rsid w:val="00713D96"/>
    <w:rPr>
      <w:sz w:val="20"/>
      <w:szCs w:val="20"/>
    </w:rPr>
  </w:style>
  <w:style w:type="character" w:customStyle="1" w:styleId="CommentSubjectChar">
    <w:name w:val="Comment Subject Char"/>
    <w:basedOn w:val="CommentTextChar"/>
    <w:link w:val="CommentSubject"/>
    <w:uiPriority w:val="99"/>
    <w:semiHidden/>
    <w:qFormat/>
    <w:rsid w:val="00713D96"/>
    <w:rPr>
      <w:b/>
      <w:bCs/>
      <w:sz w:val="20"/>
      <w:szCs w:val="20"/>
    </w:rPr>
  </w:style>
  <w:style w:type="character" w:customStyle="1" w:styleId="ListLabel1">
    <w:name w:val="ListLabel 1"/>
    <w:qFormat/>
    <w:rsid w:val="00713D96"/>
    <w:rPr>
      <w:color w:val="auto"/>
    </w:rPr>
  </w:style>
  <w:style w:type="character" w:customStyle="1" w:styleId="ListLabel2">
    <w:name w:val="ListLabel 2"/>
    <w:qFormat/>
    <w:rsid w:val="00713D96"/>
    <w:rPr>
      <w:rFonts w:cs="Courier New"/>
    </w:rPr>
  </w:style>
  <w:style w:type="character" w:customStyle="1" w:styleId="ListLabel3">
    <w:name w:val="ListLabel 3"/>
    <w:qFormat/>
    <w:rsid w:val="00713D96"/>
    <w:rPr>
      <w:rFonts w:cs="Courier New"/>
    </w:rPr>
  </w:style>
  <w:style w:type="character" w:customStyle="1" w:styleId="ListLabel4">
    <w:name w:val="ListLabel 4"/>
    <w:qFormat/>
    <w:rsid w:val="00713D96"/>
    <w:rPr>
      <w:rFonts w:cs="Courier New"/>
    </w:rPr>
  </w:style>
  <w:style w:type="character" w:customStyle="1" w:styleId="ListLabel5">
    <w:name w:val="ListLabel 5"/>
    <w:qFormat/>
    <w:rsid w:val="00713D96"/>
    <w:rPr>
      <w:rFonts w:cs="Courier New"/>
    </w:rPr>
  </w:style>
  <w:style w:type="character" w:customStyle="1" w:styleId="ListLabel6">
    <w:name w:val="ListLabel 6"/>
    <w:qFormat/>
    <w:rsid w:val="00713D96"/>
    <w:rPr>
      <w:rFonts w:cs="Courier New"/>
    </w:rPr>
  </w:style>
  <w:style w:type="character" w:customStyle="1" w:styleId="ListLabel7">
    <w:name w:val="ListLabel 7"/>
    <w:qFormat/>
    <w:rsid w:val="00713D96"/>
    <w:rPr>
      <w:rFonts w:cs="Courier New"/>
    </w:rPr>
  </w:style>
  <w:style w:type="character" w:customStyle="1" w:styleId="ListLabel8">
    <w:name w:val="ListLabel 8"/>
    <w:qFormat/>
    <w:rsid w:val="00713D96"/>
    <w:rPr>
      <w:rFonts w:cs="Courier New"/>
    </w:rPr>
  </w:style>
  <w:style w:type="character" w:customStyle="1" w:styleId="ListLabel9">
    <w:name w:val="ListLabel 9"/>
    <w:qFormat/>
    <w:rsid w:val="00713D96"/>
    <w:rPr>
      <w:rFonts w:cs="Courier New"/>
    </w:rPr>
  </w:style>
  <w:style w:type="character" w:customStyle="1" w:styleId="ListLabel10">
    <w:name w:val="ListLabel 10"/>
    <w:qFormat/>
    <w:rsid w:val="00713D96"/>
    <w:rPr>
      <w:rFonts w:cs="Courier New"/>
    </w:rPr>
  </w:style>
  <w:style w:type="character" w:customStyle="1" w:styleId="ListLabel11">
    <w:name w:val="ListLabel 11"/>
    <w:qFormat/>
    <w:rsid w:val="00713D96"/>
    <w:rPr>
      <w:rFonts w:cs="Courier New"/>
    </w:rPr>
  </w:style>
  <w:style w:type="character" w:customStyle="1" w:styleId="ListLabel12">
    <w:name w:val="ListLabel 12"/>
    <w:qFormat/>
    <w:rsid w:val="00713D96"/>
    <w:rPr>
      <w:rFonts w:cs="Courier New"/>
    </w:rPr>
  </w:style>
  <w:style w:type="character" w:customStyle="1" w:styleId="ListLabel13">
    <w:name w:val="ListLabel 13"/>
    <w:qFormat/>
    <w:rsid w:val="00713D96"/>
    <w:rPr>
      <w:rFonts w:cs="Courier New"/>
    </w:rPr>
  </w:style>
  <w:style w:type="character" w:customStyle="1" w:styleId="ListLabel14">
    <w:name w:val="ListLabel 14"/>
    <w:qFormat/>
    <w:rsid w:val="00713D96"/>
    <w:rPr>
      <w:rFonts w:cs="Courier New"/>
    </w:rPr>
  </w:style>
  <w:style w:type="character" w:customStyle="1" w:styleId="ListLabel15">
    <w:name w:val="ListLabel 15"/>
    <w:qFormat/>
    <w:rsid w:val="00713D96"/>
    <w:rPr>
      <w:rFonts w:cs="Courier New"/>
    </w:rPr>
  </w:style>
  <w:style w:type="character" w:customStyle="1" w:styleId="ListLabel16">
    <w:name w:val="ListLabel 16"/>
    <w:qFormat/>
    <w:rsid w:val="00713D96"/>
    <w:rPr>
      <w:rFonts w:cs="Courier New"/>
    </w:rPr>
  </w:style>
  <w:style w:type="character" w:customStyle="1" w:styleId="ListLabel17">
    <w:name w:val="ListLabel 17"/>
    <w:qFormat/>
    <w:rsid w:val="00713D96"/>
    <w:rPr>
      <w:rFonts w:cs="Courier New"/>
    </w:rPr>
  </w:style>
  <w:style w:type="character" w:customStyle="1" w:styleId="ListLabel18">
    <w:name w:val="ListLabel 18"/>
    <w:qFormat/>
    <w:rsid w:val="00713D96"/>
    <w:rPr>
      <w:rFonts w:cs="Courier New"/>
    </w:rPr>
  </w:style>
  <w:style w:type="character" w:customStyle="1" w:styleId="ListLabel19">
    <w:name w:val="ListLabel 19"/>
    <w:qFormat/>
    <w:rsid w:val="00713D96"/>
    <w:rPr>
      <w:rFonts w:cs="Courier New"/>
    </w:rPr>
  </w:style>
  <w:style w:type="character" w:customStyle="1" w:styleId="ListLabel20">
    <w:name w:val="ListLabel 20"/>
    <w:qFormat/>
    <w:rsid w:val="00713D96"/>
    <w:rPr>
      <w:rFonts w:cs="Courier New"/>
    </w:rPr>
  </w:style>
  <w:style w:type="character" w:customStyle="1" w:styleId="ListLabel21">
    <w:name w:val="ListLabel 21"/>
    <w:qFormat/>
    <w:rsid w:val="00713D96"/>
    <w:rPr>
      <w:rFonts w:cs="Courier New"/>
    </w:rPr>
  </w:style>
  <w:style w:type="character" w:customStyle="1" w:styleId="ListLabel22">
    <w:name w:val="ListLabel 22"/>
    <w:qFormat/>
    <w:rsid w:val="00713D96"/>
    <w:rPr>
      <w:rFonts w:cs="Courier New"/>
    </w:rPr>
  </w:style>
  <w:style w:type="character" w:customStyle="1" w:styleId="ListLabel23">
    <w:name w:val="ListLabel 23"/>
    <w:qFormat/>
    <w:rsid w:val="00713D96"/>
    <w:rPr>
      <w:rFonts w:asciiTheme="majorHAnsi" w:hAnsiTheme="majorHAnsi" w:cs="Arial"/>
      <w:color w:val="FFFFFF" w:themeColor="background1"/>
      <w:sz w:val="18"/>
      <w:szCs w:val="18"/>
      <w:u w:val="single"/>
    </w:rPr>
  </w:style>
  <w:style w:type="character" w:customStyle="1" w:styleId="ListLabel24">
    <w:name w:val="ListLabel 24"/>
    <w:qFormat/>
    <w:rsid w:val="00713D96"/>
    <w:rPr>
      <w:rFonts w:cs="Symbol"/>
      <w:color w:val="auto"/>
    </w:rPr>
  </w:style>
  <w:style w:type="character" w:customStyle="1" w:styleId="ListLabel25">
    <w:name w:val="ListLabel 25"/>
    <w:qFormat/>
    <w:rsid w:val="00713D96"/>
    <w:rPr>
      <w:rFonts w:cs="Courier New"/>
    </w:rPr>
  </w:style>
  <w:style w:type="character" w:customStyle="1" w:styleId="ListLabel26">
    <w:name w:val="ListLabel 26"/>
    <w:qFormat/>
    <w:rsid w:val="00713D96"/>
    <w:rPr>
      <w:rFonts w:cs="Wingdings"/>
    </w:rPr>
  </w:style>
  <w:style w:type="character" w:customStyle="1" w:styleId="ListLabel27">
    <w:name w:val="ListLabel 27"/>
    <w:qFormat/>
    <w:rsid w:val="00713D96"/>
    <w:rPr>
      <w:rFonts w:cs="Symbol"/>
    </w:rPr>
  </w:style>
  <w:style w:type="character" w:customStyle="1" w:styleId="ListLabel28">
    <w:name w:val="ListLabel 28"/>
    <w:qFormat/>
    <w:rsid w:val="00713D96"/>
    <w:rPr>
      <w:rFonts w:cs="Courier New"/>
    </w:rPr>
  </w:style>
  <w:style w:type="character" w:customStyle="1" w:styleId="ListLabel29">
    <w:name w:val="ListLabel 29"/>
    <w:qFormat/>
    <w:rsid w:val="00713D96"/>
    <w:rPr>
      <w:rFonts w:cs="Wingdings"/>
    </w:rPr>
  </w:style>
  <w:style w:type="character" w:customStyle="1" w:styleId="ListLabel30">
    <w:name w:val="ListLabel 30"/>
    <w:qFormat/>
    <w:rsid w:val="00713D96"/>
    <w:rPr>
      <w:rFonts w:cs="Symbol"/>
    </w:rPr>
  </w:style>
  <w:style w:type="character" w:customStyle="1" w:styleId="ListLabel31">
    <w:name w:val="ListLabel 31"/>
    <w:qFormat/>
    <w:rsid w:val="00713D96"/>
    <w:rPr>
      <w:rFonts w:cs="Courier New"/>
    </w:rPr>
  </w:style>
  <w:style w:type="character" w:customStyle="1" w:styleId="ListLabel32">
    <w:name w:val="ListLabel 32"/>
    <w:qFormat/>
    <w:rsid w:val="00713D96"/>
    <w:rPr>
      <w:rFonts w:cs="Wingdings"/>
    </w:rPr>
  </w:style>
  <w:style w:type="character" w:customStyle="1" w:styleId="ListLabel33">
    <w:name w:val="ListLabel 33"/>
    <w:qFormat/>
    <w:rsid w:val="00713D96"/>
    <w:rPr>
      <w:rFonts w:cs="Arial"/>
      <w:color w:val="FFFFFF" w:themeColor="background1"/>
      <w:sz w:val="18"/>
      <w:szCs w:val="18"/>
      <w:u w:val="single"/>
    </w:rPr>
  </w:style>
  <w:style w:type="character" w:customStyle="1" w:styleId="ListLabel34">
    <w:name w:val="ListLabel 34"/>
    <w:qFormat/>
    <w:rsid w:val="00713D96"/>
    <w:rPr>
      <w:rFonts w:cs="Symbol"/>
      <w:color w:val="auto"/>
    </w:rPr>
  </w:style>
  <w:style w:type="character" w:customStyle="1" w:styleId="ListLabel35">
    <w:name w:val="ListLabel 35"/>
    <w:qFormat/>
    <w:rsid w:val="00713D96"/>
    <w:rPr>
      <w:rFonts w:cs="Courier New"/>
    </w:rPr>
  </w:style>
  <w:style w:type="character" w:customStyle="1" w:styleId="ListLabel36">
    <w:name w:val="ListLabel 36"/>
    <w:qFormat/>
    <w:rsid w:val="00713D96"/>
    <w:rPr>
      <w:rFonts w:cs="Wingdings"/>
    </w:rPr>
  </w:style>
  <w:style w:type="character" w:customStyle="1" w:styleId="ListLabel37">
    <w:name w:val="ListLabel 37"/>
    <w:qFormat/>
    <w:rsid w:val="00713D96"/>
    <w:rPr>
      <w:rFonts w:cs="Symbol"/>
    </w:rPr>
  </w:style>
  <w:style w:type="character" w:customStyle="1" w:styleId="ListLabel38">
    <w:name w:val="ListLabel 38"/>
    <w:qFormat/>
    <w:rsid w:val="00713D96"/>
    <w:rPr>
      <w:rFonts w:cs="Courier New"/>
    </w:rPr>
  </w:style>
  <w:style w:type="character" w:customStyle="1" w:styleId="ListLabel39">
    <w:name w:val="ListLabel 39"/>
    <w:qFormat/>
    <w:rsid w:val="00713D96"/>
    <w:rPr>
      <w:rFonts w:cs="Wingdings"/>
    </w:rPr>
  </w:style>
  <w:style w:type="character" w:customStyle="1" w:styleId="ListLabel40">
    <w:name w:val="ListLabel 40"/>
    <w:qFormat/>
    <w:rsid w:val="00713D96"/>
    <w:rPr>
      <w:rFonts w:cs="Symbol"/>
    </w:rPr>
  </w:style>
  <w:style w:type="character" w:customStyle="1" w:styleId="ListLabel41">
    <w:name w:val="ListLabel 41"/>
    <w:qFormat/>
    <w:rsid w:val="00713D96"/>
    <w:rPr>
      <w:rFonts w:cs="Courier New"/>
    </w:rPr>
  </w:style>
  <w:style w:type="character" w:customStyle="1" w:styleId="ListLabel42">
    <w:name w:val="ListLabel 42"/>
    <w:qFormat/>
    <w:rsid w:val="00713D96"/>
    <w:rPr>
      <w:rFonts w:cs="Wingdings"/>
    </w:rPr>
  </w:style>
  <w:style w:type="character" w:customStyle="1" w:styleId="ListLabel43">
    <w:name w:val="ListLabel 43"/>
    <w:qFormat/>
    <w:rsid w:val="00713D96"/>
    <w:rPr>
      <w:rFonts w:cs="Arial"/>
      <w:color w:val="FFFFFF" w:themeColor="background1"/>
      <w:sz w:val="18"/>
      <w:szCs w:val="18"/>
      <w:u w:val="single"/>
    </w:rPr>
  </w:style>
  <w:style w:type="paragraph" w:customStyle="1" w:styleId="Heading">
    <w:name w:val="Heading"/>
    <w:basedOn w:val="Normal"/>
    <w:next w:val="Normal"/>
    <w:qFormat/>
    <w:rsid w:val="00713D96"/>
    <w:pPr>
      <w:keepNext/>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713D96"/>
    <w:pPr>
      <w:suppressLineNumbers/>
    </w:pPr>
    <w:rPr>
      <w:rFonts w:cs="Lohit Devanagari"/>
    </w:rPr>
  </w:style>
  <w:style w:type="paragraph" w:styleId="Quote">
    <w:name w:val="Quote"/>
    <w:basedOn w:val="Normal"/>
    <w:next w:val="Normal"/>
    <w:link w:val="QuoteChar"/>
    <w:uiPriority w:val="29"/>
    <w:qFormat/>
    <w:rsid w:val="00713D96"/>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1">
    <w:name w:val="Quote Char1"/>
    <w:basedOn w:val="DefaultParagraphFont"/>
    <w:uiPriority w:val="29"/>
    <w:rsid w:val="00713D96"/>
    <w:rPr>
      <w:i/>
      <w:iCs/>
      <w:color w:val="404040" w:themeColor="text1" w:themeTint="BF"/>
    </w:rPr>
  </w:style>
  <w:style w:type="paragraph" w:styleId="CommentText">
    <w:name w:val="annotation text"/>
    <w:basedOn w:val="Normal"/>
    <w:link w:val="CommentTextChar"/>
    <w:uiPriority w:val="99"/>
    <w:semiHidden/>
    <w:unhideWhenUsed/>
    <w:qFormat/>
    <w:rsid w:val="00713D96"/>
    <w:pPr>
      <w:spacing w:line="240" w:lineRule="auto"/>
    </w:pPr>
    <w:rPr>
      <w:sz w:val="20"/>
      <w:szCs w:val="20"/>
    </w:rPr>
  </w:style>
  <w:style w:type="character" w:customStyle="1" w:styleId="CommentTextChar1">
    <w:name w:val="Comment Text Char1"/>
    <w:basedOn w:val="DefaultParagraphFont"/>
    <w:uiPriority w:val="99"/>
    <w:semiHidden/>
    <w:rsid w:val="00713D96"/>
    <w:rPr>
      <w:sz w:val="20"/>
      <w:szCs w:val="20"/>
    </w:rPr>
  </w:style>
  <w:style w:type="paragraph" w:styleId="CommentSubject">
    <w:name w:val="annotation subject"/>
    <w:basedOn w:val="CommentText"/>
    <w:link w:val="CommentSubjectChar"/>
    <w:uiPriority w:val="99"/>
    <w:semiHidden/>
    <w:unhideWhenUsed/>
    <w:qFormat/>
    <w:rsid w:val="00713D96"/>
    <w:rPr>
      <w:b/>
      <w:bCs/>
    </w:rPr>
  </w:style>
  <w:style w:type="character" w:customStyle="1" w:styleId="CommentSubjectChar1">
    <w:name w:val="Comment Subject Char1"/>
    <w:basedOn w:val="CommentTextChar1"/>
    <w:uiPriority w:val="99"/>
    <w:semiHidden/>
    <w:rsid w:val="00713D96"/>
    <w:rPr>
      <w:b/>
      <w:bCs/>
      <w:sz w:val="20"/>
      <w:szCs w:val="20"/>
    </w:rPr>
  </w:style>
  <w:style w:type="paragraph" w:styleId="NoSpacing">
    <w:name w:val="No Spacing"/>
    <w:uiPriority w:val="1"/>
    <w:qFormat/>
    <w:rsid w:val="00713D96"/>
    <w:pPr>
      <w:spacing w:after="0" w:line="240" w:lineRule="auto"/>
    </w:pPr>
    <w:rPr>
      <w:lang w:val="en-AU"/>
    </w:rPr>
  </w:style>
  <w:style w:type="paragraph" w:customStyle="1" w:styleId="VCAAbodyformaths">
    <w:name w:val="VCAA body for maths"/>
    <w:basedOn w:val="VCAAbody"/>
    <w:qFormat/>
    <w:rsid w:val="00713D96"/>
    <w:pPr>
      <w:spacing w:line="240" w:lineRule="auto"/>
    </w:pPr>
    <w:rPr>
      <w:rFonts w:eastAsia="Arial"/>
      <w:color w:val="000000"/>
    </w:rPr>
  </w:style>
  <w:style w:type="paragraph" w:customStyle="1" w:styleId="FrameContents">
    <w:name w:val="Frame Contents"/>
    <w:basedOn w:val="Normal"/>
    <w:qFormat/>
    <w:rsid w:val="00713D96"/>
  </w:style>
  <w:style w:type="character" w:customStyle="1" w:styleId="VCAAbold">
    <w:name w:val="VCAA bold"/>
    <w:uiPriority w:val="1"/>
    <w:qFormat/>
    <w:rsid w:val="00800F8D"/>
    <w:rPr>
      <w:b/>
      <w:bCs/>
    </w:rPr>
  </w:style>
  <w:style w:type="character" w:customStyle="1" w:styleId="VCAAitalic">
    <w:name w:val="VCAA italic"/>
    <w:uiPriority w:val="1"/>
    <w:qFormat/>
    <w:rsid w:val="00800F8D"/>
    <w:rPr>
      <w:i/>
      <w:iCs/>
    </w:rPr>
  </w:style>
  <w:style w:type="character" w:customStyle="1" w:styleId="VCAAsubscript">
    <w:name w:val="VCAA subscript"/>
    <w:uiPriority w:val="1"/>
    <w:qFormat/>
    <w:rsid w:val="00563D38"/>
    <w:rPr>
      <w:color w:val="auto"/>
      <w:szCs w:val="20"/>
      <w:vertAlign w:val="subscript"/>
    </w:rPr>
  </w:style>
  <w:style w:type="character" w:customStyle="1" w:styleId="VCAAsuperscript">
    <w:name w:val="VCAA superscript"/>
    <w:uiPriority w:val="1"/>
    <w:qFormat/>
    <w:rsid w:val="00563D38"/>
    <w:rPr>
      <w:color w:val="auto"/>
      <w:vertAlign w:val="superscript"/>
    </w:rPr>
  </w:style>
  <w:style w:type="character" w:customStyle="1" w:styleId="VCAAsubscriptitalic">
    <w:name w:val="VCAA subscript italic"/>
    <w:basedOn w:val="VCAAsubscript"/>
    <w:uiPriority w:val="1"/>
    <w:qFormat/>
    <w:rsid w:val="007C4E0F"/>
    <w:rPr>
      <w:i/>
      <w:iCs/>
      <w:color w:val="auto"/>
      <w:szCs w:val="20"/>
      <w:vertAlign w:val="subscript"/>
    </w:rPr>
  </w:style>
  <w:style w:type="character" w:customStyle="1" w:styleId="VCAAmathssymbol">
    <w:name w:val="VCAA maths symbol"/>
    <w:uiPriority w:val="1"/>
    <w:rsid w:val="007C4E0F"/>
    <w:rPr>
      <w:rFonts w:ascii="Symbol" w:hAnsi="Symbol" w:cs="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e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oleObject" Target="embeddings/oleObject9.bin"/><Relationship Id="rId37" Type="http://schemas.openxmlformats.org/officeDocument/2006/relationships/image" Target="media/image16.png"/><Relationship Id="rId40"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endnotes" Target="endnotes.xml"/><Relationship Id="rId19" Type="http://schemas.openxmlformats.org/officeDocument/2006/relationships/image" Target="media/image6.emf"/><Relationship Id="rId31" Type="http://schemas.openxmlformats.org/officeDocument/2006/relationships/image" Target="media/image13.e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emf"/><Relationship Id="rId43" Type="http://schemas.openxmlformats.org/officeDocument/2006/relationships/glossaryDocument" Target="glossary/document.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header" Target="header1.xml"/></Relationships>
</file>

<file path=word/_rels/footer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8.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Liberation Sans">
    <w:altName w:val="Arial"/>
    <w:charset w:val="01"/>
    <w:family w:val="roman"/>
    <w:pitch w:val="variable"/>
  </w:font>
  <w:font w:name="Noto Sans CJK SC">
    <w:charset w:val="00"/>
    <w:family w:val="roman"/>
    <w:pitch w:val="default"/>
  </w:font>
  <w:font w:name="Lohit Devanagari">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300BB2"/>
    <w:rsid w:val="0055001E"/>
    <w:rsid w:val="00680B9C"/>
    <w:rsid w:val="00843404"/>
    <w:rsid w:val="008E2F52"/>
    <w:rsid w:val="009325D2"/>
    <w:rsid w:val="00B55730"/>
    <w:rsid w:val="00BC1231"/>
    <w:rsid w:val="00FD22F4"/>
  </w:rsids>
  <m:mathPr>
    <m:mathFont m:val="Cambria Math"/>
    <m:brkBin m:val="before"/>
    <m:brkBinSub m:val="--"/>
    <m:smallFrac m:val="0"/>
    <m:dispDef/>
    <m:lMargin m:val="0"/>
    <m:rMargin m:val="0"/>
    <m:defJc m:val="centerGroup"/>
    <m:wrapIndent m:val="1440"/>
    <m:intLim m:val="subSup"/>
    <m:naryLim m:val="undOvr"/>
  </m:mathPr>
  <w:themeFontLang w:val="en-AU"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qFormat/>
    <w:rsid w:val="00B55730"/>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4277B69-5612-4CCC-89FE-1EEE8BE676AB}">
  <ds:schemaRefs>
    <ds:schemaRef ds:uri="http://schemas.openxmlformats.org/officeDocument/2006/bibliography"/>
  </ds:schemaRefs>
</ds:datastoreItem>
</file>

<file path=customXml/itemProps2.xml><?xml version="1.0" encoding="utf-8"?>
<ds:datastoreItem xmlns:ds="http://schemas.openxmlformats.org/officeDocument/2006/customXml" ds:itemID="{C3434327-694E-4BA1-AAD6-A86F823C13EA}"/>
</file>

<file path=customXml/itemProps3.xml><?xml version="1.0" encoding="utf-8"?>
<ds:datastoreItem xmlns:ds="http://schemas.openxmlformats.org/officeDocument/2006/customXml" ds:itemID="{EBA848B5-61E6-45CE-88A6-73FD729D8E9B}">
  <ds:schemaRefs>
    <ds:schemaRef ds:uri="http://purl.org/dc/terms/"/>
    <ds:schemaRef ds:uri="http://schemas.microsoft.com/office/2006/documentManagement/types"/>
    <ds:schemaRef ds:uri="http://schemas.microsoft.com/office/infopath/2007/PartnerControls"/>
    <ds:schemaRef ds:uri="http://www.w3.org/XML/1998/namespace"/>
    <ds:schemaRef ds:uri="http://schemas.microsoft.com/office/2006/metadata/properties"/>
    <ds:schemaRef ds:uri="http://purl.org/dc/dcmitype/"/>
    <ds:schemaRef ds:uri="http://schemas.openxmlformats.org/package/2006/metadata/core-properties"/>
    <ds:schemaRef ds:uri="http://purl.org/dc/elements/1.1/"/>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3304</Words>
  <Characters>18837</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2020 VCE Further Mathematics 2 examination report</vt:lpstr>
    </vt:vector>
  </TitlesOfParts>
  <Company>Victorian Curriculum and Assessment Authority</Company>
  <LinksUpToDate>false</LinksUpToDate>
  <CharactersWithSpaces>22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VCE Further Mathematics 2 examination report</dc:title>
  <dc:creator>vcaa@education.vic.gov.au</dc:creator>
  <cp:keywords>VCE; Victorian Certificate of Education; 2020; Further Mathematics; examination report; VCAA; Victorian Curriculum and Assessment Authority</cp:keywords>
  <cp:lastModifiedBy>Samantha Anderson 2</cp:lastModifiedBy>
  <cp:revision>2</cp:revision>
  <cp:lastPrinted>2015-05-15T02:36:00Z</cp:lastPrinted>
  <dcterms:created xsi:type="dcterms:W3CDTF">2021-06-09T03:14:00Z</dcterms:created>
  <dcterms:modified xsi:type="dcterms:W3CDTF">2021-06-09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y fmtid="{D5CDD505-2E9C-101B-9397-08002B2CF9AE}" pid="7" name="DEECD_Expired">
    <vt:bool>false</vt:bool>
  </property>
</Properties>
</file>